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9" r:id="rId2"/>
    <p:sldId id="264" r:id="rId3"/>
    <p:sldId id="260" r:id="rId4"/>
    <p:sldId id="263" r:id="rId5"/>
    <p:sldId id="262" r:id="rId6"/>
    <p:sldId id="261" r:id="rId7"/>
    <p:sldId id="265" r:id="rId8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79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5"/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5" name="Group 9"/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6" name="Freeform 14"/>
            <p:cNvSpPr>
              <a:spLocks/>
            </p:cNvSpPr>
            <p:nvPr/>
          </p:nvSpPr>
          <p:spPr bwMode="hidden">
            <a:xfrm>
              <a:off x="4810681" y="4499676"/>
              <a:ext cx="4295219" cy="1016152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hidden">
            <a:xfrm>
              <a:off x="-308538" y="4319027"/>
              <a:ext cx="8280254" cy="1208092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8" name="Freeform 22"/>
            <p:cNvSpPr>
              <a:spLocks/>
            </p:cNvSpPr>
            <p:nvPr/>
          </p:nvSpPr>
          <p:spPr bwMode="hidden">
            <a:xfrm>
              <a:off x="4014" y="4334834"/>
              <a:ext cx="8164231" cy="1101960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9" name="Freeform 26"/>
            <p:cNvSpPr>
              <a:spLocks/>
            </p:cNvSpPr>
            <p:nvPr/>
          </p:nvSpPr>
          <p:spPr bwMode="hidden">
            <a:xfrm>
              <a:off x="4157164" y="4316769"/>
              <a:ext cx="4939265" cy="925827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10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l-GR" smtClean="0"/>
              <a:t>Kλικ για επεξεργασία τ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E89E2-86B1-4628-817A-A8BEB06CCE61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064BBA-84B6-4D30-B80C-8E49B7EE815D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234AD-D887-4E6C-969C-916EBADE97A2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ACCC7-8AF6-4348-A9FE-8FD65699FE05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20"/>
          <p:cNvSpPr/>
          <p:nvPr/>
        </p:nvSpPr>
        <p:spPr bwMode="hidden"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5" name="Group 14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6" name="Freeform 14"/>
            <p:cNvSpPr>
              <a:spLocks/>
            </p:cNvSpPr>
            <p:nvPr/>
          </p:nvSpPr>
          <p:spPr bwMode="hidden">
            <a:xfrm>
              <a:off x="4810681" y="4501687"/>
              <a:ext cx="4295219" cy="1014940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hidden">
            <a:xfrm>
              <a:off x="-308538" y="4318998"/>
              <a:ext cx="8280254" cy="1208906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8" name="Freeform 22"/>
            <p:cNvSpPr>
              <a:spLocks/>
            </p:cNvSpPr>
            <p:nvPr/>
          </p:nvSpPr>
          <p:spPr bwMode="hidden">
            <a:xfrm>
              <a:off x="4014" y="4334786"/>
              <a:ext cx="8164231" cy="1102902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9" name="Freeform 26"/>
            <p:cNvSpPr>
              <a:spLocks/>
            </p:cNvSpPr>
            <p:nvPr/>
          </p:nvSpPr>
          <p:spPr bwMode="hidden">
            <a:xfrm>
              <a:off x="4157164" y="4316742"/>
              <a:ext cx="4939265" cy="926979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1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l-GR" smtClean="0"/>
              <a:t>Kλικ για επεξεργασία τ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CADF3-D25C-49FD-8037-47E533ECC5FA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684E3-4FD2-49FF-B9BA-72DE06E90205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58184-FDAC-48D3-8813-A4D3F9BEE226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78D5F-FAA0-45F5-AF4A-134C3D72E239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3"/>
          <p:cNvSpPr/>
          <p:nvPr/>
        </p:nvSpPr>
        <p:spPr>
          <a:xfrm>
            <a:off x="228600" y="228600"/>
            <a:ext cx="8696325" cy="473710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Freeform 14"/>
          <p:cNvSpPr>
            <a:spLocks/>
          </p:cNvSpPr>
          <p:nvPr/>
        </p:nvSpPr>
        <p:spPr bwMode="hidden">
          <a:xfrm>
            <a:off x="6046788" y="4203700"/>
            <a:ext cx="2876550" cy="714375"/>
          </a:xfrm>
          <a:custGeom>
            <a:avLst/>
            <a:gdLst>
              <a:gd name="T0" fmla="*/ 2700 w 2706"/>
              <a:gd name="T1" fmla="*/ 0 h 640"/>
              <a:gd name="T2" fmla="*/ 2700 w 2706"/>
              <a:gd name="T3" fmla="*/ 0 h 640"/>
              <a:gd name="T4" fmla="*/ 2586 w 2706"/>
              <a:gd name="T5" fmla="*/ 18 h 640"/>
              <a:gd name="T6" fmla="*/ 2470 w 2706"/>
              <a:gd name="T7" fmla="*/ 38 h 640"/>
              <a:gd name="T8" fmla="*/ 2352 w 2706"/>
              <a:gd name="T9" fmla="*/ 60 h 640"/>
              <a:gd name="T10" fmla="*/ 2230 w 2706"/>
              <a:gd name="T11" fmla="*/ 82 h 640"/>
              <a:gd name="T12" fmla="*/ 2106 w 2706"/>
              <a:gd name="T13" fmla="*/ 108 h 640"/>
              <a:gd name="T14" fmla="*/ 1978 w 2706"/>
              <a:gd name="T15" fmla="*/ 134 h 640"/>
              <a:gd name="T16" fmla="*/ 1848 w 2706"/>
              <a:gd name="T17" fmla="*/ 164 h 640"/>
              <a:gd name="T18" fmla="*/ 1714 w 2706"/>
              <a:gd name="T19" fmla="*/ 194 h 640"/>
              <a:gd name="T20" fmla="*/ 1714 w 2706"/>
              <a:gd name="T21" fmla="*/ 194 h 640"/>
              <a:gd name="T22" fmla="*/ 1472 w 2706"/>
              <a:gd name="T23" fmla="*/ 252 h 640"/>
              <a:gd name="T24" fmla="*/ 1236 w 2706"/>
              <a:gd name="T25" fmla="*/ 304 h 640"/>
              <a:gd name="T26" fmla="*/ 1010 w 2706"/>
              <a:gd name="T27" fmla="*/ 352 h 640"/>
              <a:gd name="T28" fmla="*/ 792 w 2706"/>
              <a:gd name="T29" fmla="*/ 398 h 640"/>
              <a:gd name="T30" fmla="*/ 584 w 2706"/>
              <a:gd name="T31" fmla="*/ 438 h 640"/>
              <a:gd name="T32" fmla="*/ 382 w 2706"/>
              <a:gd name="T33" fmla="*/ 474 h 640"/>
              <a:gd name="T34" fmla="*/ 188 w 2706"/>
              <a:gd name="T35" fmla="*/ 508 h 640"/>
              <a:gd name="T36" fmla="*/ 0 w 2706"/>
              <a:gd name="T37" fmla="*/ 538 h 640"/>
              <a:gd name="T38" fmla="*/ 0 w 2706"/>
              <a:gd name="T39" fmla="*/ 538 h 640"/>
              <a:gd name="T40" fmla="*/ 130 w 2706"/>
              <a:gd name="T41" fmla="*/ 556 h 640"/>
              <a:gd name="T42" fmla="*/ 254 w 2706"/>
              <a:gd name="T43" fmla="*/ 572 h 640"/>
              <a:gd name="T44" fmla="*/ 374 w 2706"/>
              <a:gd name="T45" fmla="*/ 586 h 640"/>
              <a:gd name="T46" fmla="*/ 492 w 2706"/>
              <a:gd name="T47" fmla="*/ 598 h 640"/>
              <a:gd name="T48" fmla="*/ 606 w 2706"/>
              <a:gd name="T49" fmla="*/ 610 h 640"/>
              <a:gd name="T50" fmla="*/ 716 w 2706"/>
              <a:gd name="T51" fmla="*/ 618 h 640"/>
              <a:gd name="T52" fmla="*/ 822 w 2706"/>
              <a:gd name="T53" fmla="*/ 626 h 640"/>
              <a:gd name="T54" fmla="*/ 926 w 2706"/>
              <a:gd name="T55" fmla="*/ 632 h 640"/>
              <a:gd name="T56" fmla="*/ 1028 w 2706"/>
              <a:gd name="T57" fmla="*/ 636 h 640"/>
              <a:gd name="T58" fmla="*/ 1126 w 2706"/>
              <a:gd name="T59" fmla="*/ 638 h 640"/>
              <a:gd name="T60" fmla="*/ 1220 w 2706"/>
              <a:gd name="T61" fmla="*/ 640 h 640"/>
              <a:gd name="T62" fmla="*/ 1312 w 2706"/>
              <a:gd name="T63" fmla="*/ 640 h 640"/>
              <a:gd name="T64" fmla="*/ 1402 w 2706"/>
              <a:gd name="T65" fmla="*/ 638 h 640"/>
              <a:gd name="T66" fmla="*/ 1490 w 2706"/>
              <a:gd name="T67" fmla="*/ 636 h 640"/>
              <a:gd name="T68" fmla="*/ 1574 w 2706"/>
              <a:gd name="T69" fmla="*/ 632 h 640"/>
              <a:gd name="T70" fmla="*/ 1656 w 2706"/>
              <a:gd name="T71" fmla="*/ 626 h 640"/>
              <a:gd name="T72" fmla="*/ 1734 w 2706"/>
              <a:gd name="T73" fmla="*/ 620 h 640"/>
              <a:gd name="T74" fmla="*/ 1812 w 2706"/>
              <a:gd name="T75" fmla="*/ 612 h 640"/>
              <a:gd name="T76" fmla="*/ 1886 w 2706"/>
              <a:gd name="T77" fmla="*/ 602 h 640"/>
              <a:gd name="T78" fmla="*/ 1960 w 2706"/>
              <a:gd name="T79" fmla="*/ 592 h 640"/>
              <a:gd name="T80" fmla="*/ 2030 w 2706"/>
              <a:gd name="T81" fmla="*/ 580 h 640"/>
              <a:gd name="T82" fmla="*/ 2100 w 2706"/>
              <a:gd name="T83" fmla="*/ 568 h 640"/>
              <a:gd name="T84" fmla="*/ 2166 w 2706"/>
              <a:gd name="T85" fmla="*/ 554 h 640"/>
              <a:gd name="T86" fmla="*/ 2232 w 2706"/>
              <a:gd name="T87" fmla="*/ 540 h 640"/>
              <a:gd name="T88" fmla="*/ 2296 w 2706"/>
              <a:gd name="T89" fmla="*/ 524 h 640"/>
              <a:gd name="T90" fmla="*/ 2358 w 2706"/>
              <a:gd name="T91" fmla="*/ 508 h 640"/>
              <a:gd name="T92" fmla="*/ 2418 w 2706"/>
              <a:gd name="T93" fmla="*/ 490 h 640"/>
              <a:gd name="T94" fmla="*/ 2478 w 2706"/>
              <a:gd name="T95" fmla="*/ 472 h 640"/>
              <a:gd name="T96" fmla="*/ 2592 w 2706"/>
              <a:gd name="T97" fmla="*/ 432 h 640"/>
              <a:gd name="T98" fmla="*/ 2702 w 2706"/>
              <a:gd name="T99" fmla="*/ 390 h 640"/>
              <a:gd name="T100" fmla="*/ 2702 w 2706"/>
              <a:gd name="T101" fmla="*/ 390 h 640"/>
              <a:gd name="T102" fmla="*/ 2706 w 2706"/>
              <a:gd name="T103" fmla="*/ 388 h 640"/>
              <a:gd name="T104" fmla="*/ 2706 w 2706"/>
              <a:gd name="T105" fmla="*/ 388 h 640"/>
              <a:gd name="T106" fmla="*/ 2706 w 2706"/>
              <a:gd name="T107" fmla="*/ 0 h 640"/>
              <a:gd name="T108" fmla="*/ 2706 w 2706"/>
              <a:gd name="T109" fmla="*/ 0 h 640"/>
              <a:gd name="T110" fmla="*/ 2700 w 2706"/>
              <a:gd name="T111" fmla="*/ 0 h 640"/>
              <a:gd name="T112" fmla="*/ 2700 w 2706"/>
              <a:gd name="T113" fmla="*/ 0 h 6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6" y="388"/>
                </a:lnTo>
                <a:lnTo>
                  <a:pt x="2706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1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l-GR" dirty="0">
              <a:latin typeface="Arial" pitchFamily="34" charset="0"/>
            </a:endParaRPr>
          </a:p>
        </p:txBody>
      </p:sp>
      <p:sp>
        <p:nvSpPr>
          <p:cNvPr id="6" name="Freeform 18"/>
          <p:cNvSpPr>
            <a:spLocks/>
          </p:cNvSpPr>
          <p:nvPr/>
        </p:nvSpPr>
        <p:spPr bwMode="hidden">
          <a:xfrm>
            <a:off x="2619375" y="4075113"/>
            <a:ext cx="5545138" cy="850900"/>
          </a:xfrm>
          <a:custGeom>
            <a:avLst/>
            <a:gdLst>
              <a:gd name="T0" fmla="*/ 5216 w 5216"/>
              <a:gd name="T1" fmla="*/ 714 h 762"/>
              <a:gd name="T2" fmla="*/ 4984 w 5216"/>
              <a:gd name="T3" fmla="*/ 686 h 762"/>
              <a:gd name="T4" fmla="*/ 4478 w 5216"/>
              <a:gd name="T5" fmla="*/ 610 h 762"/>
              <a:gd name="T6" fmla="*/ 3914 w 5216"/>
              <a:gd name="T7" fmla="*/ 508 h 762"/>
              <a:gd name="T8" fmla="*/ 3286 w 5216"/>
              <a:gd name="T9" fmla="*/ 374 h 762"/>
              <a:gd name="T10" fmla="*/ 2946 w 5216"/>
              <a:gd name="T11" fmla="*/ 296 h 762"/>
              <a:gd name="T12" fmla="*/ 2682 w 5216"/>
              <a:gd name="T13" fmla="*/ 236 h 762"/>
              <a:gd name="T14" fmla="*/ 2430 w 5216"/>
              <a:gd name="T15" fmla="*/ 184 h 762"/>
              <a:gd name="T16" fmla="*/ 2190 w 5216"/>
              <a:gd name="T17" fmla="*/ 140 h 762"/>
              <a:gd name="T18" fmla="*/ 1960 w 5216"/>
              <a:gd name="T19" fmla="*/ 102 h 762"/>
              <a:gd name="T20" fmla="*/ 1740 w 5216"/>
              <a:gd name="T21" fmla="*/ 72 h 762"/>
              <a:gd name="T22" fmla="*/ 1334 w 5216"/>
              <a:gd name="T23" fmla="*/ 28 h 762"/>
              <a:gd name="T24" fmla="*/ 970 w 5216"/>
              <a:gd name="T25" fmla="*/ 4 h 762"/>
              <a:gd name="T26" fmla="*/ 644 w 5216"/>
              <a:gd name="T27" fmla="*/ 0 h 762"/>
              <a:gd name="T28" fmla="*/ 358 w 5216"/>
              <a:gd name="T29" fmla="*/ 10 h 762"/>
              <a:gd name="T30" fmla="*/ 110 w 5216"/>
              <a:gd name="T31" fmla="*/ 32 h 762"/>
              <a:gd name="T32" fmla="*/ 0 w 5216"/>
              <a:gd name="T33" fmla="*/ 48 h 762"/>
              <a:gd name="T34" fmla="*/ 314 w 5216"/>
              <a:gd name="T35" fmla="*/ 86 h 762"/>
              <a:gd name="T36" fmla="*/ 652 w 5216"/>
              <a:gd name="T37" fmla="*/ 140 h 762"/>
              <a:gd name="T38" fmla="*/ 1014 w 5216"/>
              <a:gd name="T39" fmla="*/ 210 h 762"/>
              <a:gd name="T40" fmla="*/ 1402 w 5216"/>
              <a:gd name="T41" fmla="*/ 296 h 762"/>
              <a:gd name="T42" fmla="*/ 1756 w 5216"/>
              <a:gd name="T43" fmla="*/ 378 h 762"/>
              <a:gd name="T44" fmla="*/ 2408 w 5216"/>
              <a:gd name="T45" fmla="*/ 516 h 762"/>
              <a:gd name="T46" fmla="*/ 2708 w 5216"/>
              <a:gd name="T47" fmla="*/ 572 h 762"/>
              <a:gd name="T48" fmla="*/ 2992 w 5216"/>
              <a:gd name="T49" fmla="*/ 620 h 762"/>
              <a:gd name="T50" fmla="*/ 3260 w 5216"/>
              <a:gd name="T51" fmla="*/ 662 h 762"/>
              <a:gd name="T52" fmla="*/ 3512 w 5216"/>
              <a:gd name="T53" fmla="*/ 694 h 762"/>
              <a:gd name="T54" fmla="*/ 3750 w 5216"/>
              <a:gd name="T55" fmla="*/ 722 h 762"/>
              <a:gd name="T56" fmla="*/ 3974 w 5216"/>
              <a:gd name="T57" fmla="*/ 740 h 762"/>
              <a:gd name="T58" fmla="*/ 4184 w 5216"/>
              <a:gd name="T59" fmla="*/ 754 h 762"/>
              <a:gd name="T60" fmla="*/ 4384 w 5216"/>
              <a:gd name="T61" fmla="*/ 762 h 762"/>
              <a:gd name="T62" fmla="*/ 4570 w 5216"/>
              <a:gd name="T63" fmla="*/ 762 h 762"/>
              <a:gd name="T64" fmla="*/ 4746 w 5216"/>
              <a:gd name="T65" fmla="*/ 758 h 762"/>
              <a:gd name="T66" fmla="*/ 4912 w 5216"/>
              <a:gd name="T67" fmla="*/ 748 h 762"/>
              <a:gd name="T68" fmla="*/ 5068 w 5216"/>
              <a:gd name="T69" fmla="*/ 732 h 762"/>
              <a:gd name="T70" fmla="*/ 5216 w 5216"/>
              <a:gd name="T71" fmla="*/ 714 h 76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l-GR" dirty="0">
              <a:latin typeface="Arial" pitchFamily="34" charset="0"/>
            </a:endParaRPr>
          </a:p>
        </p:txBody>
      </p:sp>
      <p:sp>
        <p:nvSpPr>
          <p:cNvPr id="7" name="Freeform 22"/>
          <p:cNvSpPr>
            <a:spLocks/>
          </p:cNvSpPr>
          <p:nvPr/>
        </p:nvSpPr>
        <p:spPr bwMode="hidden">
          <a:xfrm>
            <a:off x="2828925" y="4087813"/>
            <a:ext cx="5467350" cy="774700"/>
          </a:xfrm>
          <a:custGeom>
            <a:avLst/>
            <a:gdLst>
              <a:gd name="T0" fmla="*/ 0 w 5144"/>
              <a:gd name="T1" fmla="*/ 70 h 694"/>
              <a:gd name="T2" fmla="*/ 0 w 5144"/>
              <a:gd name="T3" fmla="*/ 70 h 694"/>
              <a:gd name="T4" fmla="*/ 18 w 5144"/>
              <a:gd name="T5" fmla="*/ 66 h 694"/>
              <a:gd name="T6" fmla="*/ 72 w 5144"/>
              <a:gd name="T7" fmla="*/ 56 h 694"/>
              <a:gd name="T8" fmla="*/ 164 w 5144"/>
              <a:gd name="T9" fmla="*/ 42 h 694"/>
              <a:gd name="T10" fmla="*/ 224 w 5144"/>
              <a:gd name="T11" fmla="*/ 34 h 694"/>
              <a:gd name="T12" fmla="*/ 294 w 5144"/>
              <a:gd name="T13" fmla="*/ 26 h 694"/>
              <a:gd name="T14" fmla="*/ 372 w 5144"/>
              <a:gd name="T15" fmla="*/ 20 h 694"/>
              <a:gd name="T16" fmla="*/ 462 w 5144"/>
              <a:gd name="T17" fmla="*/ 14 h 694"/>
              <a:gd name="T18" fmla="*/ 560 w 5144"/>
              <a:gd name="T19" fmla="*/ 8 h 694"/>
              <a:gd name="T20" fmla="*/ 670 w 5144"/>
              <a:gd name="T21" fmla="*/ 4 h 694"/>
              <a:gd name="T22" fmla="*/ 790 w 5144"/>
              <a:gd name="T23" fmla="*/ 2 h 694"/>
              <a:gd name="T24" fmla="*/ 920 w 5144"/>
              <a:gd name="T25" fmla="*/ 0 h 694"/>
              <a:gd name="T26" fmla="*/ 1060 w 5144"/>
              <a:gd name="T27" fmla="*/ 2 h 694"/>
              <a:gd name="T28" fmla="*/ 1210 w 5144"/>
              <a:gd name="T29" fmla="*/ 6 h 694"/>
              <a:gd name="T30" fmla="*/ 1372 w 5144"/>
              <a:gd name="T31" fmla="*/ 14 h 694"/>
              <a:gd name="T32" fmla="*/ 1544 w 5144"/>
              <a:gd name="T33" fmla="*/ 24 h 694"/>
              <a:gd name="T34" fmla="*/ 1726 w 5144"/>
              <a:gd name="T35" fmla="*/ 40 h 694"/>
              <a:gd name="T36" fmla="*/ 1920 w 5144"/>
              <a:gd name="T37" fmla="*/ 58 h 694"/>
              <a:gd name="T38" fmla="*/ 2126 w 5144"/>
              <a:gd name="T39" fmla="*/ 80 h 694"/>
              <a:gd name="T40" fmla="*/ 2342 w 5144"/>
              <a:gd name="T41" fmla="*/ 106 h 694"/>
              <a:gd name="T42" fmla="*/ 2570 w 5144"/>
              <a:gd name="T43" fmla="*/ 138 h 694"/>
              <a:gd name="T44" fmla="*/ 2808 w 5144"/>
              <a:gd name="T45" fmla="*/ 174 h 694"/>
              <a:gd name="T46" fmla="*/ 3058 w 5144"/>
              <a:gd name="T47" fmla="*/ 216 h 694"/>
              <a:gd name="T48" fmla="*/ 3320 w 5144"/>
              <a:gd name="T49" fmla="*/ 266 h 694"/>
              <a:gd name="T50" fmla="*/ 3594 w 5144"/>
              <a:gd name="T51" fmla="*/ 320 h 694"/>
              <a:gd name="T52" fmla="*/ 3880 w 5144"/>
              <a:gd name="T53" fmla="*/ 380 h 694"/>
              <a:gd name="T54" fmla="*/ 4178 w 5144"/>
              <a:gd name="T55" fmla="*/ 448 h 694"/>
              <a:gd name="T56" fmla="*/ 4488 w 5144"/>
              <a:gd name="T57" fmla="*/ 522 h 694"/>
              <a:gd name="T58" fmla="*/ 4810 w 5144"/>
              <a:gd name="T59" fmla="*/ 604 h 694"/>
              <a:gd name="T60" fmla="*/ 5144 w 5144"/>
              <a:gd name="T61" fmla="*/ 694 h 694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l-GR" dirty="0">
              <a:latin typeface="Arial" pitchFamily="34" charset="0"/>
            </a:endParaRPr>
          </a:p>
        </p:txBody>
      </p:sp>
      <p:sp>
        <p:nvSpPr>
          <p:cNvPr id="8" name="Freeform 26"/>
          <p:cNvSpPr>
            <a:spLocks/>
          </p:cNvSpPr>
          <p:nvPr/>
        </p:nvSpPr>
        <p:spPr bwMode="hidden">
          <a:xfrm>
            <a:off x="5610225" y="4073525"/>
            <a:ext cx="3306763" cy="652463"/>
          </a:xfrm>
          <a:custGeom>
            <a:avLst/>
            <a:gdLst>
              <a:gd name="T0" fmla="*/ 0 w 3112"/>
              <a:gd name="T1" fmla="*/ 584 h 584"/>
              <a:gd name="T2" fmla="*/ 0 w 3112"/>
              <a:gd name="T3" fmla="*/ 584 h 584"/>
              <a:gd name="T4" fmla="*/ 90 w 3112"/>
              <a:gd name="T5" fmla="*/ 560 h 584"/>
              <a:gd name="T6" fmla="*/ 336 w 3112"/>
              <a:gd name="T7" fmla="*/ 498 h 584"/>
              <a:gd name="T8" fmla="*/ 506 w 3112"/>
              <a:gd name="T9" fmla="*/ 456 h 584"/>
              <a:gd name="T10" fmla="*/ 702 w 3112"/>
              <a:gd name="T11" fmla="*/ 410 h 584"/>
              <a:gd name="T12" fmla="*/ 920 w 3112"/>
              <a:gd name="T13" fmla="*/ 360 h 584"/>
              <a:gd name="T14" fmla="*/ 1154 w 3112"/>
              <a:gd name="T15" fmla="*/ 306 h 584"/>
              <a:gd name="T16" fmla="*/ 1402 w 3112"/>
              <a:gd name="T17" fmla="*/ 254 h 584"/>
              <a:gd name="T18" fmla="*/ 1656 w 3112"/>
              <a:gd name="T19" fmla="*/ 202 h 584"/>
              <a:gd name="T20" fmla="*/ 1916 w 3112"/>
              <a:gd name="T21" fmla="*/ 154 h 584"/>
              <a:gd name="T22" fmla="*/ 2174 w 3112"/>
              <a:gd name="T23" fmla="*/ 108 h 584"/>
              <a:gd name="T24" fmla="*/ 2302 w 3112"/>
              <a:gd name="T25" fmla="*/ 88 h 584"/>
              <a:gd name="T26" fmla="*/ 2426 w 3112"/>
              <a:gd name="T27" fmla="*/ 68 h 584"/>
              <a:gd name="T28" fmla="*/ 2550 w 3112"/>
              <a:gd name="T29" fmla="*/ 52 h 584"/>
              <a:gd name="T30" fmla="*/ 2670 w 3112"/>
              <a:gd name="T31" fmla="*/ 36 h 584"/>
              <a:gd name="T32" fmla="*/ 2788 w 3112"/>
              <a:gd name="T33" fmla="*/ 24 h 584"/>
              <a:gd name="T34" fmla="*/ 2900 w 3112"/>
              <a:gd name="T35" fmla="*/ 14 h 584"/>
              <a:gd name="T36" fmla="*/ 3008 w 3112"/>
              <a:gd name="T37" fmla="*/ 6 h 584"/>
              <a:gd name="T38" fmla="*/ 3112 w 3112"/>
              <a:gd name="T39" fmla="*/ 0 h 5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l-GR" dirty="0">
              <a:latin typeface="Arial" pitchFamily="34" charset="0"/>
            </a:endParaRPr>
          </a:p>
        </p:txBody>
      </p:sp>
      <p:sp useBgFill="1">
        <p:nvSpPr>
          <p:cNvPr id="9" name="Freeform 10"/>
          <p:cNvSpPr>
            <a:spLocks/>
          </p:cNvSpPr>
          <p:nvPr/>
        </p:nvSpPr>
        <p:spPr bwMode="hidden">
          <a:xfrm>
            <a:off x="211138" y="4059238"/>
            <a:ext cx="8723312" cy="1328737"/>
          </a:xfrm>
          <a:custGeom>
            <a:avLst/>
            <a:gdLst>
              <a:gd name="T0" fmla="*/ 8192 w 8196"/>
              <a:gd name="T1" fmla="*/ 512 h 1192"/>
              <a:gd name="T2" fmla="*/ 8040 w 8196"/>
              <a:gd name="T3" fmla="*/ 570 h 1192"/>
              <a:gd name="T4" fmla="*/ 7878 w 8196"/>
              <a:gd name="T5" fmla="*/ 620 h 1192"/>
              <a:gd name="T6" fmla="*/ 7706 w 8196"/>
              <a:gd name="T7" fmla="*/ 666 h 1192"/>
              <a:gd name="T8" fmla="*/ 7522 w 8196"/>
              <a:gd name="T9" fmla="*/ 702 h 1192"/>
              <a:gd name="T10" fmla="*/ 7322 w 8196"/>
              <a:gd name="T11" fmla="*/ 730 h 1192"/>
              <a:gd name="T12" fmla="*/ 7106 w 8196"/>
              <a:gd name="T13" fmla="*/ 750 h 1192"/>
              <a:gd name="T14" fmla="*/ 6872 w 8196"/>
              <a:gd name="T15" fmla="*/ 762 h 1192"/>
              <a:gd name="T16" fmla="*/ 6618 w 8196"/>
              <a:gd name="T17" fmla="*/ 760 h 1192"/>
              <a:gd name="T18" fmla="*/ 6342 w 8196"/>
              <a:gd name="T19" fmla="*/ 750 h 1192"/>
              <a:gd name="T20" fmla="*/ 6042 w 8196"/>
              <a:gd name="T21" fmla="*/ 726 h 1192"/>
              <a:gd name="T22" fmla="*/ 5716 w 8196"/>
              <a:gd name="T23" fmla="*/ 690 h 1192"/>
              <a:gd name="T24" fmla="*/ 5364 w 8196"/>
              <a:gd name="T25" fmla="*/ 642 h 1192"/>
              <a:gd name="T26" fmla="*/ 4982 w 8196"/>
              <a:gd name="T27" fmla="*/ 578 h 1192"/>
              <a:gd name="T28" fmla="*/ 4568 w 8196"/>
              <a:gd name="T29" fmla="*/ 500 h 1192"/>
              <a:gd name="T30" fmla="*/ 4122 w 8196"/>
              <a:gd name="T31" fmla="*/ 406 h 1192"/>
              <a:gd name="T32" fmla="*/ 3640 w 8196"/>
              <a:gd name="T33" fmla="*/ 296 h 1192"/>
              <a:gd name="T34" fmla="*/ 3396 w 8196"/>
              <a:gd name="T35" fmla="*/ 240 h 1192"/>
              <a:gd name="T36" fmla="*/ 2934 w 8196"/>
              <a:gd name="T37" fmla="*/ 148 h 1192"/>
              <a:gd name="T38" fmla="*/ 2512 w 8196"/>
              <a:gd name="T39" fmla="*/ 82 h 1192"/>
              <a:gd name="T40" fmla="*/ 2126 w 8196"/>
              <a:gd name="T41" fmla="*/ 36 h 1192"/>
              <a:gd name="T42" fmla="*/ 1776 w 8196"/>
              <a:gd name="T43" fmla="*/ 10 h 1192"/>
              <a:gd name="T44" fmla="*/ 1462 w 8196"/>
              <a:gd name="T45" fmla="*/ 0 h 1192"/>
              <a:gd name="T46" fmla="*/ 1182 w 8196"/>
              <a:gd name="T47" fmla="*/ 4 h 1192"/>
              <a:gd name="T48" fmla="*/ 934 w 8196"/>
              <a:gd name="T49" fmla="*/ 20 h 1192"/>
              <a:gd name="T50" fmla="*/ 716 w 8196"/>
              <a:gd name="T51" fmla="*/ 44 h 1192"/>
              <a:gd name="T52" fmla="*/ 530 w 8196"/>
              <a:gd name="T53" fmla="*/ 74 h 1192"/>
              <a:gd name="T54" fmla="*/ 374 w 8196"/>
              <a:gd name="T55" fmla="*/ 108 h 1192"/>
              <a:gd name="T56" fmla="*/ 248 w 8196"/>
              <a:gd name="T57" fmla="*/ 144 h 1192"/>
              <a:gd name="T58" fmla="*/ 148 w 8196"/>
              <a:gd name="T59" fmla="*/ 176 h 1192"/>
              <a:gd name="T60" fmla="*/ 48 w 8196"/>
              <a:gd name="T61" fmla="*/ 216 h 1192"/>
              <a:gd name="T62" fmla="*/ 0 w 8196"/>
              <a:gd name="T63" fmla="*/ 240 h 1192"/>
              <a:gd name="T64" fmla="*/ 8192 w 8196"/>
              <a:gd name="T65" fmla="*/ 1192 h 1192"/>
              <a:gd name="T66" fmla="*/ 8196 w 8196"/>
              <a:gd name="T67" fmla="*/ 1186 h 1192"/>
              <a:gd name="T68" fmla="*/ 8196 w 8196"/>
              <a:gd name="T69" fmla="*/ 510 h 1192"/>
              <a:gd name="T70" fmla="*/ 8192 w 8196"/>
              <a:gd name="T71" fmla="*/ 512 h 119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510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l-GR" dirty="0"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l-GR" smtClean="0"/>
              <a:t>Kλικ για επεξεργασία τ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9A4AA3-F2F5-44E1-88A4-04D67A9E98AF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A21AF5-A245-4EAB-808C-12D03D33791D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453962-011E-42E2-B7C5-7850E2180F27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41185-E3D4-4D00-9859-7A5493EBE56D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63F511-9792-42D4-892A-B8B873E0CB28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A0AB81-523C-483E-A443-943D6A830EA0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1B907-4122-4F28-8F80-8E220E8E675A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F1600-2B8B-4B1E-88AC-9B39A950C516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/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0325"/>
            <a:chOff x="-3905251" y="4294188"/>
            <a:chExt cx="13027839" cy="1892300"/>
          </a:xfrm>
        </p:grpSpPr>
        <p:sp>
          <p:nvSpPr>
            <p:cNvPr id="4" name="Freeform 14"/>
            <p:cNvSpPr>
              <a:spLocks/>
            </p:cNvSpPr>
            <p:nvPr/>
          </p:nvSpPr>
          <p:spPr bwMode="hidden">
            <a:xfrm>
              <a:off x="4810006" y="4499677"/>
              <a:ext cx="4295986" cy="1016152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5" name="Freeform 18"/>
            <p:cNvSpPr>
              <a:spLocks/>
            </p:cNvSpPr>
            <p:nvPr/>
          </p:nvSpPr>
          <p:spPr bwMode="hidden">
            <a:xfrm>
              <a:off x="-308667" y="4319028"/>
              <a:ext cx="8279020" cy="1208091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6" name="Freeform 22"/>
            <p:cNvSpPr>
              <a:spLocks/>
            </p:cNvSpPr>
            <p:nvPr/>
          </p:nvSpPr>
          <p:spPr bwMode="hidden">
            <a:xfrm>
              <a:off x="4286" y="4334834"/>
              <a:ext cx="8165219" cy="1101960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7" name="Freeform 26"/>
            <p:cNvSpPr>
              <a:spLocks/>
            </p:cNvSpPr>
            <p:nvPr/>
          </p:nvSpPr>
          <p:spPr bwMode="hidden">
            <a:xfrm>
              <a:off x="4155651" y="4316769"/>
              <a:ext cx="4940859" cy="925827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8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F4AB3C-3624-4A4A-84CC-8D2A2D6FF093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0B45D-FA43-4376-8F9F-3141A02EB4CB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/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6" name="Group 23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681" y="4501687"/>
              <a:ext cx="4295219" cy="1014940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8538" y="4318998"/>
              <a:ext cx="8280254" cy="1208906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4014" y="4334786"/>
              <a:ext cx="8164231" cy="1102902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7164" y="4316742"/>
              <a:ext cx="4939265" cy="926979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11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l-GR" smtClean="0"/>
              <a:t>Kλικ για επεξεργασία τ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089CEF-4AB0-4439-8877-0120750A041A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D83D1-8DD1-4DC4-A0EC-40D8D91CFD9C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/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6" name="Group 8"/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681" y="4499676"/>
              <a:ext cx="4295219" cy="1016152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8538" y="4319027"/>
              <a:ext cx="8280254" cy="1208092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4014" y="4334834"/>
              <a:ext cx="8164231" cy="1101960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7164" y="4316769"/>
              <a:ext cx="4939265" cy="925827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11" name="Freeform 25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l-GR" smtClean="0"/>
              <a:t>Kλικ για επεξεργασία του τίτλ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 rtlCol="0"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l-GR" noProof="0" dirty="0" smtClean="0"/>
              <a:t>Κάντε κλικ στο εικονίδιο για να προσθέσετε μια εικόνα</a:t>
            </a:r>
            <a:endParaRPr lang="en-US" noProof="0" dirty="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CA8C9-E0A9-4706-B3F8-D4CB989F3684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A78D69-97A6-4463-94A1-11562B26BD55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6325" cy="2468563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5123" name="Group 15"/>
          <p:cNvGrpSpPr>
            <a:grpSpLocks noChangeAspect="1"/>
          </p:cNvGrpSpPr>
          <p:nvPr/>
        </p:nvGrpSpPr>
        <p:grpSpPr bwMode="auto">
          <a:xfrm>
            <a:off x="211138" y="1679575"/>
            <a:ext cx="8723312" cy="1330325"/>
            <a:chOff x="-3905251" y="4294188"/>
            <a:chExt cx="13027839" cy="1892300"/>
          </a:xfrm>
        </p:grpSpPr>
        <p:sp>
          <p:nvSpPr>
            <p:cNvPr id="1033" name="Freeform 14"/>
            <p:cNvSpPr>
              <a:spLocks/>
            </p:cNvSpPr>
            <p:nvPr/>
          </p:nvSpPr>
          <p:spPr bwMode="hidden">
            <a:xfrm>
              <a:off x="4810006" y="4499677"/>
              <a:ext cx="4295986" cy="1016152"/>
            </a:xfrm>
            <a:custGeom>
              <a:avLst/>
              <a:gdLst>
                <a:gd name="T0" fmla="*/ 2700 w 2706"/>
                <a:gd name="T1" fmla="*/ 0 h 640"/>
                <a:gd name="T2" fmla="*/ 2700 w 2706"/>
                <a:gd name="T3" fmla="*/ 0 h 640"/>
                <a:gd name="T4" fmla="*/ 2586 w 2706"/>
                <a:gd name="T5" fmla="*/ 18 h 640"/>
                <a:gd name="T6" fmla="*/ 2470 w 2706"/>
                <a:gd name="T7" fmla="*/ 38 h 640"/>
                <a:gd name="T8" fmla="*/ 2352 w 2706"/>
                <a:gd name="T9" fmla="*/ 60 h 640"/>
                <a:gd name="T10" fmla="*/ 2230 w 2706"/>
                <a:gd name="T11" fmla="*/ 82 h 640"/>
                <a:gd name="T12" fmla="*/ 2106 w 2706"/>
                <a:gd name="T13" fmla="*/ 108 h 640"/>
                <a:gd name="T14" fmla="*/ 1978 w 2706"/>
                <a:gd name="T15" fmla="*/ 134 h 640"/>
                <a:gd name="T16" fmla="*/ 1848 w 2706"/>
                <a:gd name="T17" fmla="*/ 164 h 640"/>
                <a:gd name="T18" fmla="*/ 1714 w 2706"/>
                <a:gd name="T19" fmla="*/ 194 h 640"/>
                <a:gd name="T20" fmla="*/ 1714 w 2706"/>
                <a:gd name="T21" fmla="*/ 194 h 640"/>
                <a:gd name="T22" fmla="*/ 1472 w 2706"/>
                <a:gd name="T23" fmla="*/ 252 h 640"/>
                <a:gd name="T24" fmla="*/ 1236 w 2706"/>
                <a:gd name="T25" fmla="*/ 304 h 640"/>
                <a:gd name="T26" fmla="*/ 1010 w 2706"/>
                <a:gd name="T27" fmla="*/ 352 h 640"/>
                <a:gd name="T28" fmla="*/ 792 w 2706"/>
                <a:gd name="T29" fmla="*/ 398 h 640"/>
                <a:gd name="T30" fmla="*/ 584 w 2706"/>
                <a:gd name="T31" fmla="*/ 438 h 640"/>
                <a:gd name="T32" fmla="*/ 382 w 2706"/>
                <a:gd name="T33" fmla="*/ 474 h 640"/>
                <a:gd name="T34" fmla="*/ 188 w 2706"/>
                <a:gd name="T35" fmla="*/ 508 h 640"/>
                <a:gd name="T36" fmla="*/ 0 w 2706"/>
                <a:gd name="T37" fmla="*/ 538 h 640"/>
                <a:gd name="T38" fmla="*/ 0 w 2706"/>
                <a:gd name="T39" fmla="*/ 538 h 640"/>
                <a:gd name="T40" fmla="*/ 130 w 2706"/>
                <a:gd name="T41" fmla="*/ 556 h 640"/>
                <a:gd name="T42" fmla="*/ 254 w 2706"/>
                <a:gd name="T43" fmla="*/ 572 h 640"/>
                <a:gd name="T44" fmla="*/ 374 w 2706"/>
                <a:gd name="T45" fmla="*/ 586 h 640"/>
                <a:gd name="T46" fmla="*/ 492 w 2706"/>
                <a:gd name="T47" fmla="*/ 598 h 640"/>
                <a:gd name="T48" fmla="*/ 606 w 2706"/>
                <a:gd name="T49" fmla="*/ 610 h 640"/>
                <a:gd name="T50" fmla="*/ 716 w 2706"/>
                <a:gd name="T51" fmla="*/ 618 h 640"/>
                <a:gd name="T52" fmla="*/ 822 w 2706"/>
                <a:gd name="T53" fmla="*/ 626 h 640"/>
                <a:gd name="T54" fmla="*/ 926 w 2706"/>
                <a:gd name="T55" fmla="*/ 632 h 640"/>
                <a:gd name="T56" fmla="*/ 1028 w 2706"/>
                <a:gd name="T57" fmla="*/ 636 h 640"/>
                <a:gd name="T58" fmla="*/ 1126 w 2706"/>
                <a:gd name="T59" fmla="*/ 638 h 640"/>
                <a:gd name="T60" fmla="*/ 1220 w 2706"/>
                <a:gd name="T61" fmla="*/ 640 h 640"/>
                <a:gd name="T62" fmla="*/ 1312 w 2706"/>
                <a:gd name="T63" fmla="*/ 640 h 640"/>
                <a:gd name="T64" fmla="*/ 1402 w 2706"/>
                <a:gd name="T65" fmla="*/ 638 h 640"/>
                <a:gd name="T66" fmla="*/ 1490 w 2706"/>
                <a:gd name="T67" fmla="*/ 636 h 640"/>
                <a:gd name="T68" fmla="*/ 1574 w 2706"/>
                <a:gd name="T69" fmla="*/ 632 h 640"/>
                <a:gd name="T70" fmla="*/ 1656 w 2706"/>
                <a:gd name="T71" fmla="*/ 626 h 640"/>
                <a:gd name="T72" fmla="*/ 1734 w 2706"/>
                <a:gd name="T73" fmla="*/ 620 h 640"/>
                <a:gd name="T74" fmla="*/ 1812 w 2706"/>
                <a:gd name="T75" fmla="*/ 612 h 640"/>
                <a:gd name="T76" fmla="*/ 1886 w 2706"/>
                <a:gd name="T77" fmla="*/ 602 h 640"/>
                <a:gd name="T78" fmla="*/ 1960 w 2706"/>
                <a:gd name="T79" fmla="*/ 592 h 640"/>
                <a:gd name="T80" fmla="*/ 2030 w 2706"/>
                <a:gd name="T81" fmla="*/ 580 h 640"/>
                <a:gd name="T82" fmla="*/ 2100 w 2706"/>
                <a:gd name="T83" fmla="*/ 568 h 640"/>
                <a:gd name="T84" fmla="*/ 2166 w 2706"/>
                <a:gd name="T85" fmla="*/ 554 h 640"/>
                <a:gd name="T86" fmla="*/ 2232 w 2706"/>
                <a:gd name="T87" fmla="*/ 540 h 640"/>
                <a:gd name="T88" fmla="*/ 2296 w 2706"/>
                <a:gd name="T89" fmla="*/ 524 h 640"/>
                <a:gd name="T90" fmla="*/ 2358 w 2706"/>
                <a:gd name="T91" fmla="*/ 508 h 640"/>
                <a:gd name="T92" fmla="*/ 2418 w 2706"/>
                <a:gd name="T93" fmla="*/ 490 h 640"/>
                <a:gd name="T94" fmla="*/ 2478 w 2706"/>
                <a:gd name="T95" fmla="*/ 472 h 640"/>
                <a:gd name="T96" fmla="*/ 2592 w 2706"/>
                <a:gd name="T97" fmla="*/ 432 h 640"/>
                <a:gd name="T98" fmla="*/ 2702 w 2706"/>
                <a:gd name="T99" fmla="*/ 390 h 640"/>
                <a:gd name="T100" fmla="*/ 2702 w 2706"/>
                <a:gd name="T101" fmla="*/ 390 h 640"/>
                <a:gd name="T102" fmla="*/ 2706 w 2706"/>
                <a:gd name="T103" fmla="*/ 388 h 640"/>
                <a:gd name="T104" fmla="*/ 2706 w 2706"/>
                <a:gd name="T105" fmla="*/ 388 h 640"/>
                <a:gd name="T106" fmla="*/ 2706 w 2706"/>
                <a:gd name="T107" fmla="*/ 0 h 640"/>
                <a:gd name="T108" fmla="*/ 2706 w 2706"/>
                <a:gd name="T109" fmla="*/ 0 h 640"/>
                <a:gd name="T110" fmla="*/ 2700 w 2706"/>
                <a:gd name="T111" fmla="*/ 0 h 640"/>
                <a:gd name="T112" fmla="*/ 2700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1034" name="Freeform 18"/>
            <p:cNvSpPr>
              <a:spLocks/>
            </p:cNvSpPr>
            <p:nvPr/>
          </p:nvSpPr>
          <p:spPr bwMode="hidden">
            <a:xfrm>
              <a:off x="-308667" y="4319028"/>
              <a:ext cx="8279020" cy="1208091"/>
            </a:xfrm>
            <a:custGeom>
              <a:avLst/>
              <a:gdLst>
                <a:gd name="T0" fmla="*/ 5216 w 5216"/>
                <a:gd name="T1" fmla="*/ 714 h 762"/>
                <a:gd name="T2" fmla="*/ 4984 w 5216"/>
                <a:gd name="T3" fmla="*/ 686 h 762"/>
                <a:gd name="T4" fmla="*/ 4478 w 5216"/>
                <a:gd name="T5" fmla="*/ 610 h 762"/>
                <a:gd name="T6" fmla="*/ 3914 w 5216"/>
                <a:gd name="T7" fmla="*/ 508 h 762"/>
                <a:gd name="T8" fmla="*/ 3286 w 5216"/>
                <a:gd name="T9" fmla="*/ 374 h 762"/>
                <a:gd name="T10" fmla="*/ 2946 w 5216"/>
                <a:gd name="T11" fmla="*/ 296 h 762"/>
                <a:gd name="T12" fmla="*/ 2682 w 5216"/>
                <a:gd name="T13" fmla="*/ 236 h 762"/>
                <a:gd name="T14" fmla="*/ 2430 w 5216"/>
                <a:gd name="T15" fmla="*/ 184 h 762"/>
                <a:gd name="T16" fmla="*/ 2190 w 5216"/>
                <a:gd name="T17" fmla="*/ 140 h 762"/>
                <a:gd name="T18" fmla="*/ 1960 w 5216"/>
                <a:gd name="T19" fmla="*/ 102 h 762"/>
                <a:gd name="T20" fmla="*/ 1740 w 5216"/>
                <a:gd name="T21" fmla="*/ 72 h 762"/>
                <a:gd name="T22" fmla="*/ 1334 w 5216"/>
                <a:gd name="T23" fmla="*/ 28 h 762"/>
                <a:gd name="T24" fmla="*/ 970 w 5216"/>
                <a:gd name="T25" fmla="*/ 4 h 762"/>
                <a:gd name="T26" fmla="*/ 644 w 5216"/>
                <a:gd name="T27" fmla="*/ 0 h 762"/>
                <a:gd name="T28" fmla="*/ 358 w 5216"/>
                <a:gd name="T29" fmla="*/ 10 h 762"/>
                <a:gd name="T30" fmla="*/ 110 w 5216"/>
                <a:gd name="T31" fmla="*/ 32 h 762"/>
                <a:gd name="T32" fmla="*/ 0 w 5216"/>
                <a:gd name="T33" fmla="*/ 48 h 762"/>
                <a:gd name="T34" fmla="*/ 314 w 5216"/>
                <a:gd name="T35" fmla="*/ 86 h 762"/>
                <a:gd name="T36" fmla="*/ 652 w 5216"/>
                <a:gd name="T37" fmla="*/ 140 h 762"/>
                <a:gd name="T38" fmla="*/ 1014 w 5216"/>
                <a:gd name="T39" fmla="*/ 210 h 762"/>
                <a:gd name="T40" fmla="*/ 1402 w 5216"/>
                <a:gd name="T41" fmla="*/ 296 h 762"/>
                <a:gd name="T42" fmla="*/ 1756 w 5216"/>
                <a:gd name="T43" fmla="*/ 378 h 762"/>
                <a:gd name="T44" fmla="*/ 2408 w 5216"/>
                <a:gd name="T45" fmla="*/ 516 h 762"/>
                <a:gd name="T46" fmla="*/ 2708 w 5216"/>
                <a:gd name="T47" fmla="*/ 572 h 762"/>
                <a:gd name="T48" fmla="*/ 2992 w 5216"/>
                <a:gd name="T49" fmla="*/ 620 h 762"/>
                <a:gd name="T50" fmla="*/ 3260 w 5216"/>
                <a:gd name="T51" fmla="*/ 662 h 762"/>
                <a:gd name="T52" fmla="*/ 3512 w 5216"/>
                <a:gd name="T53" fmla="*/ 694 h 762"/>
                <a:gd name="T54" fmla="*/ 3750 w 5216"/>
                <a:gd name="T55" fmla="*/ 722 h 762"/>
                <a:gd name="T56" fmla="*/ 3974 w 5216"/>
                <a:gd name="T57" fmla="*/ 740 h 762"/>
                <a:gd name="T58" fmla="*/ 4184 w 5216"/>
                <a:gd name="T59" fmla="*/ 754 h 762"/>
                <a:gd name="T60" fmla="*/ 4384 w 5216"/>
                <a:gd name="T61" fmla="*/ 762 h 762"/>
                <a:gd name="T62" fmla="*/ 4570 w 5216"/>
                <a:gd name="T63" fmla="*/ 762 h 762"/>
                <a:gd name="T64" fmla="*/ 4746 w 5216"/>
                <a:gd name="T65" fmla="*/ 758 h 762"/>
                <a:gd name="T66" fmla="*/ 4912 w 5216"/>
                <a:gd name="T67" fmla="*/ 748 h 762"/>
                <a:gd name="T68" fmla="*/ 5068 w 5216"/>
                <a:gd name="T69" fmla="*/ 732 h 762"/>
                <a:gd name="T70" fmla="*/ 5216 w 5216"/>
                <a:gd name="T71" fmla="*/ 714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1035" name="Freeform 22"/>
            <p:cNvSpPr>
              <a:spLocks/>
            </p:cNvSpPr>
            <p:nvPr/>
          </p:nvSpPr>
          <p:spPr bwMode="hidden">
            <a:xfrm>
              <a:off x="4286" y="4334834"/>
              <a:ext cx="8165219" cy="1101960"/>
            </a:xfrm>
            <a:custGeom>
              <a:avLst/>
              <a:gdLst>
                <a:gd name="T0" fmla="*/ 0 w 5144"/>
                <a:gd name="T1" fmla="*/ 70 h 694"/>
                <a:gd name="T2" fmla="*/ 0 w 5144"/>
                <a:gd name="T3" fmla="*/ 70 h 694"/>
                <a:gd name="T4" fmla="*/ 18 w 5144"/>
                <a:gd name="T5" fmla="*/ 66 h 694"/>
                <a:gd name="T6" fmla="*/ 72 w 5144"/>
                <a:gd name="T7" fmla="*/ 56 h 694"/>
                <a:gd name="T8" fmla="*/ 164 w 5144"/>
                <a:gd name="T9" fmla="*/ 42 h 694"/>
                <a:gd name="T10" fmla="*/ 224 w 5144"/>
                <a:gd name="T11" fmla="*/ 34 h 694"/>
                <a:gd name="T12" fmla="*/ 294 w 5144"/>
                <a:gd name="T13" fmla="*/ 26 h 694"/>
                <a:gd name="T14" fmla="*/ 372 w 5144"/>
                <a:gd name="T15" fmla="*/ 20 h 694"/>
                <a:gd name="T16" fmla="*/ 462 w 5144"/>
                <a:gd name="T17" fmla="*/ 14 h 694"/>
                <a:gd name="T18" fmla="*/ 560 w 5144"/>
                <a:gd name="T19" fmla="*/ 8 h 694"/>
                <a:gd name="T20" fmla="*/ 670 w 5144"/>
                <a:gd name="T21" fmla="*/ 4 h 694"/>
                <a:gd name="T22" fmla="*/ 790 w 5144"/>
                <a:gd name="T23" fmla="*/ 2 h 694"/>
                <a:gd name="T24" fmla="*/ 920 w 5144"/>
                <a:gd name="T25" fmla="*/ 0 h 694"/>
                <a:gd name="T26" fmla="*/ 1060 w 5144"/>
                <a:gd name="T27" fmla="*/ 2 h 694"/>
                <a:gd name="T28" fmla="*/ 1210 w 5144"/>
                <a:gd name="T29" fmla="*/ 6 h 694"/>
                <a:gd name="T30" fmla="*/ 1372 w 5144"/>
                <a:gd name="T31" fmla="*/ 14 h 694"/>
                <a:gd name="T32" fmla="*/ 1544 w 5144"/>
                <a:gd name="T33" fmla="*/ 24 h 694"/>
                <a:gd name="T34" fmla="*/ 1726 w 5144"/>
                <a:gd name="T35" fmla="*/ 40 h 694"/>
                <a:gd name="T36" fmla="*/ 1920 w 5144"/>
                <a:gd name="T37" fmla="*/ 58 h 694"/>
                <a:gd name="T38" fmla="*/ 2126 w 5144"/>
                <a:gd name="T39" fmla="*/ 80 h 694"/>
                <a:gd name="T40" fmla="*/ 2342 w 5144"/>
                <a:gd name="T41" fmla="*/ 106 h 694"/>
                <a:gd name="T42" fmla="*/ 2570 w 5144"/>
                <a:gd name="T43" fmla="*/ 138 h 694"/>
                <a:gd name="T44" fmla="*/ 2808 w 5144"/>
                <a:gd name="T45" fmla="*/ 174 h 694"/>
                <a:gd name="T46" fmla="*/ 3058 w 5144"/>
                <a:gd name="T47" fmla="*/ 216 h 694"/>
                <a:gd name="T48" fmla="*/ 3320 w 5144"/>
                <a:gd name="T49" fmla="*/ 266 h 694"/>
                <a:gd name="T50" fmla="*/ 3594 w 5144"/>
                <a:gd name="T51" fmla="*/ 320 h 694"/>
                <a:gd name="T52" fmla="*/ 3880 w 5144"/>
                <a:gd name="T53" fmla="*/ 380 h 694"/>
                <a:gd name="T54" fmla="*/ 4178 w 5144"/>
                <a:gd name="T55" fmla="*/ 448 h 694"/>
                <a:gd name="T56" fmla="*/ 4488 w 5144"/>
                <a:gd name="T57" fmla="*/ 522 h 694"/>
                <a:gd name="T58" fmla="*/ 4810 w 5144"/>
                <a:gd name="T59" fmla="*/ 604 h 694"/>
                <a:gd name="T60" fmla="*/ 5144 w 5144"/>
                <a:gd name="T61" fmla="*/ 694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>
          <p:nvSpPr>
            <p:cNvPr id="1036" name="Freeform 26"/>
            <p:cNvSpPr>
              <a:spLocks/>
            </p:cNvSpPr>
            <p:nvPr/>
          </p:nvSpPr>
          <p:spPr bwMode="hidden">
            <a:xfrm>
              <a:off x="4155651" y="4316769"/>
              <a:ext cx="4940859" cy="925827"/>
            </a:xfrm>
            <a:custGeom>
              <a:avLst/>
              <a:gdLst>
                <a:gd name="T0" fmla="*/ 0 w 3112"/>
                <a:gd name="T1" fmla="*/ 584 h 584"/>
                <a:gd name="T2" fmla="*/ 0 w 3112"/>
                <a:gd name="T3" fmla="*/ 584 h 584"/>
                <a:gd name="T4" fmla="*/ 90 w 3112"/>
                <a:gd name="T5" fmla="*/ 560 h 584"/>
                <a:gd name="T6" fmla="*/ 336 w 3112"/>
                <a:gd name="T7" fmla="*/ 498 h 584"/>
                <a:gd name="T8" fmla="*/ 506 w 3112"/>
                <a:gd name="T9" fmla="*/ 456 h 584"/>
                <a:gd name="T10" fmla="*/ 702 w 3112"/>
                <a:gd name="T11" fmla="*/ 410 h 584"/>
                <a:gd name="T12" fmla="*/ 920 w 3112"/>
                <a:gd name="T13" fmla="*/ 360 h 584"/>
                <a:gd name="T14" fmla="*/ 1154 w 3112"/>
                <a:gd name="T15" fmla="*/ 306 h 584"/>
                <a:gd name="T16" fmla="*/ 1402 w 3112"/>
                <a:gd name="T17" fmla="*/ 254 h 584"/>
                <a:gd name="T18" fmla="*/ 1656 w 3112"/>
                <a:gd name="T19" fmla="*/ 202 h 584"/>
                <a:gd name="T20" fmla="*/ 1916 w 3112"/>
                <a:gd name="T21" fmla="*/ 154 h 584"/>
                <a:gd name="T22" fmla="*/ 2174 w 3112"/>
                <a:gd name="T23" fmla="*/ 108 h 584"/>
                <a:gd name="T24" fmla="*/ 2302 w 3112"/>
                <a:gd name="T25" fmla="*/ 88 h 584"/>
                <a:gd name="T26" fmla="*/ 2426 w 3112"/>
                <a:gd name="T27" fmla="*/ 68 h 584"/>
                <a:gd name="T28" fmla="*/ 2550 w 3112"/>
                <a:gd name="T29" fmla="*/ 52 h 584"/>
                <a:gd name="T30" fmla="*/ 2670 w 3112"/>
                <a:gd name="T31" fmla="*/ 36 h 584"/>
                <a:gd name="T32" fmla="*/ 2788 w 3112"/>
                <a:gd name="T33" fmla="*/ 24 h 584"/>
                <a:gd name="T34" fmla="*/ 2900 w 3112"/>
                <a:gd name="T35" fmla="*/ 14 h 584"/>
                <a:gd name="T36" fmla="*/ 3008 w 3112"/>
                <a:gd name="T37" fmla="*/ 6 h 584"/>
                <a:gd name="T38" fmla="*/ 3112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  <p:sp useBgFill="1">
          <p:nvSpPr>
            <p:cNvPr id="1037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8192 w 8196"/>
                <a:gd name="T1" fmla="*/ 512 h 1192"/>
                <a:gd name="T2" fmla="*/ 8040 w 8196"/>
                <a:gd name="T3" fmla="*/ 570 h 1192"/>
                <a:gd name="T4" fmla="*/ 7878 w 8196"/>
                <a:gd name="T5" fmla="*/ 620 h 1192"/>
                <a:gd name="T6" fmla="*/ 7706 w 8196"/>
                <a:gd name="T7" fmla="*/ 666 h 1192"/>
                <a:gd name="T8" fmla="*/ 7522 w 8196"/>
                <a:gd name="T9" fmla="*/ 702 h 1192"/>
                <a:gd name="T10" fmla="*/ 7322 w 8196"/>
                <a:gd name="T11" fmla="*/ 730 h 1192"/>
                <a:gd name="T12" fmla="*/ 7106 w 8196"/>
                <a:gd name="T13" fmla="*/ 750 h 1192"/>
                <a:gd name="T14" fmla="*/ 6872 w 8196"/>
                <a:gd name="T15" fmla="*/ 762 h 1192"/>
                <a:gd name="T16" fmla="*/ 6618 w 8196"/>
                <a:gd name="T17" fmla="*/ 760 h 1192"/>
                <a:gd name="T18" fmla="*/ 6342 w 8196"/>
                <a:gd name="T19" fmla="*/ 750 h 1192"/>
                <a:gd name="T20" fmla="*/ 6042 w 8196"/>
                <a:gd name="T21" fmla="*/ 726 h 1192"/>
                <a:gd name="T22" fmla="*/ 5716 w 8196"/>
                <a:gd name="T23" fmla="*/ 690 h 1192"/>
                <a:gd name="T24" fmla="*/ 5364 w 8196"/>
                <a:gd name="T25" fmla="*/ 642 h 1192"/>
                <a:gd name="T26" fmla="*/ 4982 w 8196"/>
                <a:gd name="T27" fmla="*/ 578 h 1192"/>
                <a:gd name="T28" fmla="*/ 4568 w 8196"/>
                <a:gd name="T29" fmla="*/ 500 h 1192"/>
                <a:gd name="T30" fmla="*/ 4122 w 8196"/>
                <a:gd name="T31" fmla="*/ 406 h 1192"/>
                <a:gd name="T32" fmla="*/ 3640 w 8196"/>
                <a:gd name="T33" fmla="*/ 296 h 1192"/>
                <a:gd name="T34" fmla="*/ 3396 w 8196"/>
                <a:gd name="T35" fmla="*/ 240 h 1192"/>
                <a:gd name="T36" fmla="*/ 2934 w 8196"/>
                <a:gd name="T37" fmla="*/ 148 h 1192"/>
                <a:gd name="T38" fmla="*/ 2512 w 8196"/>
                <a:gd name="T39" fmla="*/ 82 h 1192"/>
                <a:gd name="T40" fmla="*/ 2126 w 8196"/>
                <a:gd name="T41" fmla="*/ 36 h 1192"/>
                <a:gd name="T42" fmla="*/ 1776 w 8196"/>
                <a:gd name="T43" fmla="*/ 10 h 1192"/>
                <a:gd name="T44" fmla="*/ 1462 w 8196"/>
                <a:gd name="T45" fmla="*/ 0 h 1192"/>
                <a:gd name="T46" fmla="*/ 1182 w 8196"/>
                <a:gd name="T47" fmla="*/ 4 h 1192"/>
                <a:gd name="T48" fmla="*/ 934 w 8196"/>
                <a:gd name="T49" fmla="*/ 20 h 1192"/>
                <a:gd name="T50" fmla="*/ 716 w 8196"/>
                <a:gd name="T51" fmla="*/ 44 h 1192"/>
                <a:gd name="T52" fmla="*/ 530 w 8196"/>
                <a:gd name="T53" fmla="*/ 74 h 1192"/>
                <a:gd name="T54" fmla="*/ 374 w 8196"/>
                <a:gd name="T55" fmla="*/ 108 h 1192"/>
                <a:gd name="T56" fmla="*/ 248 w 8196"/>
                <a:gd name="T57" fmla="*/ 144 h 1192"/>
                <a:gd name="T58" fmla="*/ 148 w 8196"/>
                <a:gd name="T59" fmla="*/ 176 h 1192"/>
                <a:gd name="T60" fmla="*/ 48 w 8196"/>
                <a:gd name="T61" fmla="*/ 216 h 1192"/>
                <a:gd name="T62" fmla="*/ 0 w 8196"/>
                <a:gd name="T63" fmla="*/ 240 h 1192"/>
                <a:gd name="T64" fmla="*/ 8192 w 8196"/>
                <a:gd name="T65" fmla="*/ 1192 h 1192"/>
                <a:gd name="T66" fmla="*/ 8196 w 8196"/>
                <a:gd name="T67" fmla="*/ 1186 h 1192"/>
                <a:gd name="T68" fmla="*/ 8196 w 8196"/>
                <a:gd name="T69" fmla="*/ 510 h 1192"/>
                <a:gd name="T70" fmla="*/ 8192 w 8196"/>
                <a:gd name="T71" fmla="*/ 512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l-GR" dirty="0">
                <a:latin typeface="Arial" pitchFamily="34" charset="0"/>
              </a:endParaRPr>
            </a:p>
          </p:txBody>
        </p:sp>
      </p:grpSp>
      <p:sp>
        <p:nvSpPr>
          <p:cNvPr id="512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38138"/>
            <a:ext cx="8229600" cy="125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Kλικ για επεξεργασία του τίτλου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4138" y="6249988"/>
            <a:ext cx="378618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tx2"/>
                </a:solidFill>
                <a:latin typeface="Candara" pitchFamily="34" charset="0"/>
              </a:defRPr>
            </a:lvl1pPr>
          </a:lstStyle>
          <a:p>
            <a:pPr>
              <a:defRPr/>
            </a:pPr>
            <a:fld id="{C0C4AC1F-02C5-4A72-9861-2D07C723A9C9}" type="datetimeFigureOut">
              <a:rPr lang="el-GR"/>
              <a:pPr>
                <a:defRPr/>
              </a:pPr>
              <a:t>3/8/2018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75" y="6249988"/>
            <a:ext cx="3786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0975" y="6249988"/>
            <a:ext cx="11620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tx2"/>
                </a:solidFill>
                <a:latin typeface="Candara" pitchFamily="34" charset="0"/>
              </a:defRPr>
            </a:lvl1pPr>
          </a:lstStyle>
          <a:p>
            <a:pPr>
              <a:defRPr/>
            </a:pPr>
            <a:fld id="{DF5F366A-AEBC-4ECF-A5E7-92B4E919CA1D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  <p:sp>
        <p:nvSpPr>
          <p:cNvPr id="51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71538" y="2674938"/>
            <a:ext cx="7408862" cy="345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65" r:id="rId2"/>
    <p:sldLayoutId id="2147483871" r:id="rId3"/>
    <p:sldLayoutId id="2147483866" r:id="rId4"/>
    <p:sldLayoutId id="2147483867" r:id="rId5"/>
    <p:sldLayoutId id="2147483868" r:id="rId6"/>
    <p:sldLayoutId id="2147483872" r:id="rId7"/>
    <p:sldLayoutId id="2147483873" r:id="rId8"/>
    <p:sldLayoutId id="2147483874" r:id="rId9"/>
    <p:sldLayoutId id="2147483869" r:id="rId10"/>
    <p:sldLayoutId id="21474838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charset="0"/>
          <a:ea typeface="ＭＳ Ｐゴシック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ＭＳ Ｐゴシック" charset="0"/>
          <a:cs typeface="+mn-cs"/>
        </a:defRPr>
      </a:lvl1pPr>
      <a:lvl2pPr marL="5762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ＭＳ Ｐゴシック" charset="0"/>
          <a:cs typeface="+mn-cs"/>
        </a:defRPr>
      </a:lvl2pPr>
      <a:lvl3pPr marL="85566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ＭＳ Ｐゴシック" charset="0"/>
          <a:cs typeface="+mn-cs"/>
        </a:defRPr>
      </a:lvl3pPr>
      <a:lvl4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kern="1200">
          <a:solidFill>
            <a:schemeClr val="tx2"/>
          </a:solidFill>
          <a:latin typeface="+mn-lt"/>
          <a:ea typeface="ＭＳ Ｐゴシック" charset="0"/>
          <a:cs typeface="+mn-cs"/>
        </a:defRPr>
      </a:lvl4pPr>
      <a:lvl5pPr marL="1462088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ＭＳ Ｐゴシック" charset="0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1 - Τίτλος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79588"/>
          </a:xfrm>
        </p:spPr>
        <p:txBody>
          <a:bodyPr/>
          <a:lstStyle/>
          <a:p>
            <a:pPr eaLnBrk="1" hangingPunct="1"/>
            <a:r>
              <a:rPr lang="el-GR" dirty="0" smtClean="0">
                <a:ea typeface="ＭＳ Ｐゴシック" pitchFamily="34" charset="-128"/>
              </a:rPr>
              <a:t>ΜΑΘΗΜΑΤΙΚΑ</a:t>
            </a:r>
            <a:br>
              <a:rPr lang="el-GR" dirty="0" smtClean="0">
                <a:ea typeface="ＭＳ Ｐゴシック" pitchFamily="34" charset="-128"/>
              </a:rPr>
            </a:br>
            <a:r>
              <a:rPr lang="el-GR" dirty="0" smtClean="0">
                <a:ea typeface="ＭＳ Ｐゴシック" pitchFamily="34" charset="-128"/>
              </a:rPr>
              <a:t>Κεφάλαιο </a:t>
            </a:r>
            <a:r>
              <a:rPr lang="el-GR" dirty="0" smtClean="0">
                <a:ea typeface="ＭＳ Ｐゴシック" pitchFamily="34" charset="-128"/>
              </a:rPr>
              <a:t>21ο   </a:t>
            </a:r>
            <a:endParaRPr lang="el-GR" dirty="0" smtClean="0">
              <a:ea typeface="ＭＳ Ｐゴシック" pitchFamily="34" charset="-128"/>
            </a:endParaRPr>
          </a:p>
        </p:txBody>
      </p:sp>
      <p:sp>
        <p:nvSpPr>
          <p:cNvPr id="12291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556000"/>
            <a:ext cx="6400800" cy="14732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l-GR" dirty="0" smtClean="0">
                <a:ea typeface="ＭＳ Ｐゴシック" pitchFamily="34" charset="-128"/>
              </a:rPr>
              <a:t>Αναγωγή στην κλασματική μονάδα</a:t>
            </a:r>
            <a:r>
              <a:rPr lang="el-GR" dirty="0" smtClean="0">
                <a:ea typeface="ＭＳ Ｐゴシック" pitchFamily="34" charset="-128"/>
              </a:rPr>
              <a:t>.</a:t>
            </a:r>
            <a:endParaRPr lang="el-GR" dirty="0" smtClean="0">
              <a:ea typeface="ＭＳ Ｐゴシック" pitchFamily="34" charset="-128"/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l-GR" dirty="0"/>
              <a:t>Μαθηματικά - </a:t>
            </a:r>
            <a:r>
              <a:rPr lang="el-GR" dirty="0" smtClean="0"/>
              <a:t>Ε' </a:t>
            </a:r>
            <a:r>
              <a:rPr lang="el-GR" dirty="0"/>
              <a:t>Δημοτικού</a:t>
            </a:r>
          </a:p>
        </p:txBody>
      </p:sp>
      <p:pic>
        <p:nvPicPr>
          <p:cNvPr id="12293" name="Picture 1" descr="math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96188" y="4437063"/>
            <a:ext cx="1089025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 idx="1"/>
          </p:nvPr>
        </p:nvSpPr>
        <p:spPr>
          <a:xfrm>
            <a:off x="871538" y="2276872"/>
            <a:ext cx="7408862" cy="3849291"/>
          </a:xfrm>
        </p:spPr>
        <p:txBody>
          <a:bodyPr/>
          <a:lstStyle/>
          <a:p>
            <a:pPr>
              <a:buNone/>
            </a:pPr>
            <a:r>
              <a:rPr lang="el-GR" b="1" dirty="0" smtClean="0"/>
              <a:t>Χρησιμοποιούμε την μέθοδο της αναγωγής στην κλασματική μονάδα, όταν</a:t>
            </a:r>
            <a:r>
              <a:rPr lang="el-GR" b="1" dirty="0" smtClean="0"/>
              <a:t>:</a:t>
            </a:r>
            <a:endParaRPr lang="el-GR" b="1" dirty="0" smtClean="0"/>
          </a:p>
          <a:p>
            <a:pPr algn="just"/>
            <a:r>
              <a:rPr lang="el-GR" dirty="0" smtClean="0"/>
              <a:t>Γνωρίζουμε το όλο και θέλουμε να βρούμε ένα κλασματικό του μέρος</a:t>
            </a:r>
            <a:r>
              <a:rPr lang="el-GR" dirty="0" smtClean="0"/>
              <a:t>.</a:t>
            </a:r>
          </a:p>
          <a:p>
            <a:pPr algn="just"/>
            <a:r>
              <a:rPr lang="el-GR" dirty="0" smtClean="0"/>
              <a:t>Γνωρίζουμε ένα κλασματικό μέρος του όλου και θέλουμε να βρούμε το όλο ή ένα άλλο κλασματικό μέρος του όλου.</a:t>
            </a:r>
            <a:endParaRPr lang="el-GR" dirty="0"/>
          </a:p>
        </p:txBody>
      </p:sp>
      <p:sp>
        <p:nvSpPr>
          <p:cNvPr id="3" name="2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l-GR" dirty="0" smtClean="0">
                <a:ea typeface="ＭＳ Ｐゴシック" pitchFamily="34" charset="-128"/>
              </a:rPr>
              <a:t>Αναγωγή στην κλασματική μονάδα.</a:t>
            </a:r>
            <a:endParaRPr lang="el-GR" dirty="0" smtClean="0">
              <a:ea typeface="ＭＳ Ｐゴシック" pitchFamily="34" charset="-128"/>
            </a:endParaRPr>
          </a:p>
        </p:txBody>
      </p:sp>
      <p:pic>
        <p:nvPicPr>
          <p:cNvPr id="4" name="Picture 1" descr="math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7625" y="981075"/>
            <a:ext cx="10890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4" name="Picture 2" descr="https://encrypted-tbn1.gstatic.com/images?q=tbn:ANd9GcSiOVtq4enf4SkbkQ57U191joPXINEdjp94gC68k2VcVu8pa1D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3928" y="5157192"/>
            <a:ext cx="1143000" cy="10953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79191E-6 C -0.03073 0.00578 -0.0592 0.0155 -0.09011 0.01966 C -0.1408 0.03792 -0.18906 0.01781 -0.23767 0.00209 C -0.24479 -0.00023 -0.25156 -0.00531 -0.25886 -0.0067 C -0.27031 -0.00901 -0.28195 -0.00809 -0.2934 -0.00878 C -0.29549 -0.00924 -0.31823 -0.01364 -0.32118 -0.01757 C -0.32952 -0.02867 -0.34254 -0.05456 -0.34254 -0.05456 C -0.34149 -0.07283 -0.3434 -0.09179 -0.33924 -0.10913 C -0.33472 -0.12809 -0.29149 -0.13803 -0.28524 -0.13988 C -0.26823 -0.13757 -0.25122 -0.13687 -0.23438 -0.13317 C -0.22083 -0.13017 -0.20833 -0.12231 -0.19497 -0.11791 C -0.18629 -0.11213 -0.17761 -0.10589 -0.16875 -0.10057 C -0.15903 -0.09502 -0.14809 -0.09294 -0.13924 -0.08531 C -0.11511 -0.06427 -0.0934 -0.03861 -0.07049 -0.01526 C -0.04774 0.0081 -0.0184 0.03145 -0.00156 0.06336 C 0.00399 0.07399 0.01163 0.09226 0.01805 0.10474 C 0.06302 0.09133 -0.00434 0.11376 0.05087 0.08509 C 0.05712 0.08185 0.06406 0.08209 0.07066 0.0807 C 0.13125 0.04162 0.10521 0.0518 0.14601 0.03931 C 0.19548 0.00648 0.12639 0.04972 0.18212 0.02405 C 0.1901 0.02035 0.19687 0.01249 0.20503 0.00879 C 0.20833 0.0074 0.21146 0.00578 0.21476 0.0044 C 0.23941 -0.02843 0.22795 -0.01618 0.24757 -0.03491 C 0.25382 -0.04092 0.26302 -0.03791 0.27066 -0.0393 C 0.30729 -0.0282 0.33125 -0.02682 0.37222 -0.02404 C 0.37257 -0.02404 0.39305 -0.02751 0.39514 -0.02843 C 0.42257 -0.03953 0.39097 -0.03167 0.41805 -0.03722 C 0.42361 -0.04231 0.42882 -0.04763 0.43455 -0.05248 C 0.44097 -0.0578 0.45417 -0.06774 0.45417 -0.06774 C 0.45538 -0.07237 0.45868 -0.07606 0.45903 -0.08092 C 0.46128 -0.123 0.42621 -0.12763 0.4033 -0.13988 C 0.36858 -0.13526 0.33889 -0.12439 0.3066 -0.10705 C 0.28941 -0.08208 0.26267 -0.04832 0.23941 -0.03283 C 0.22187 0.03954 0.15469 0.04717 0.1066 0.05018 C 0.0651 0.05804 0.05868 0.0555 0.01979 0.03931 C 0.01215 0.03191 0.00364 0.02613 -0.00313 0.01735 C -0.01233 0.00555 -0.02778 -0.02196 -0.02778 -0.02196 C -0.02934 -0.03005 -0.0309 -0.03815 -0.03264 -0.04601 C -0.03316 -0.04832 -0.03559 -0.05086 -0.03438 -0.05248 C -0.02743 -0.06173 -0.00886 -0.06543 -1.94444E-6 -0.06982 C 0.01545 -0.06011 0.01042 -0.04971 -1.94444E-6 -0.03491 C -0.01667 -0.01109 -0.02743 0.00162 -0.0507 0.01087 C -0.05677 0.01596 -0.06163 0.02544 -0.06875 0.02613 C -0.08889 0.02775 -0.12344 0.01873 -0.1474 0.01295 C -0.15295 0.01018 -0.15816 0.00648 -0.16389 0.0044 C -0.18455 -0.00323 -0.17031 0.00856 -0.18351 -0.00439 C -0.17118 -0.03745 -0.11511 -0.02358 -0.10156 -0.02404 C -0.08403 -0.02474 -0.06667 -0.02566 -0.04913 -0.02635 C -0.01615 -0.03121 0.01406 -0.03352 0.04757 -0.03491 C 0.03785 -0.04832 0.04132 -0.06289 0.02639 -0.06774 C 0.02118 -0.0541 0.02465 -0.03745 0.02465 -0.02196 " pathEditMode="relative" ptsTypes="ffffffffffffffffffffffffffffffffffffffffffffffffffA">
                                      <p:cBhvr>
                                        <p:cTn id="17" dur="5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 idx="1"/>
          </p:nvPr>
        </p:nvSpPr>
        <p:spPr>
          <a:xfrm>
            <a:off x="35496" y="3406775"/>
            <a:ext cx="7408862" cy="3451225"/>
          </a:xfrm>
        </p:spPr>
        <p:txBody>
          <a:bodyPr/>
          <a:lstStyle/>
          <a:p>
            <a:pPr>
              <a:buNone/>
            </a:pPr>
            <a:r>
              <a:rPr lang="el-GR" b="1" dirty="0" smtClean="0"/>
              <a:t>Το      των 64 </a:t>
            </a:r>
            <a:r>
              <a:rPr lang="el-GR" b="1" dirty="0" smtClean="0"/>
              <a:t>κόκκαλων </a:t>
            </a:r>
            <a:r>
              <a:rPr lang="el-GR" b="1" dirty="0" smtClean="0"/>
              <a:t>είναι 64 : 4 = 16 </a:t>
            </a:r>
            <a:r>
              <a:rPr lang="el-GR" b="1" dirty="0" smtClean="0"/>
              <a:t>κόκκαλα</a:t>
            </a:r>
            <a:r>
              <a:rPr lang="el-GR" sz="2800" b="1" dirty="0" smtClean="0"/>
              <a:t>.</a:t>
            </a:r>
          </a:p>
          <a:p>
            <a:pPr>
              <a:buNone/>
            </a:pPr>
            <a:endParaRPr lang="el-GR" sz="2800" b="1" dirty="0" smtClean="0"/>
          </a:p>
          <a:p>
            <a:pPr>
              <a:buNone/>
            </a:pPr>
            <a:r>
              <a:rPr lang="el-GR" b="1" dirty="0" smtClean="0">
                <a:solidFill>
                  <a:schemeClr val="bg2">
                    <a:lumMod val="10000"/>
                  </a:schemeClr>
                </a:solidFill>
              </a:rPr>
              <a:t>Το      των 64 </a:t>
            </a:r>
            <a:r>
              <a:rPr lang="el-GR" b="1" dirty="0" smtClean="0">
                <a:solidFill>
                  <a:schemeClr val="bg2">
                    <a:lumMod val="10000"/>
                  </a:schemeClr>
                </a:solidFill>
              </a:rPr>
              <a:t>κόκκαλων </a:t>
            </a:r>
            <a:r>
              <a:rPr lang="el-GR" b="1" dirty="0" smtClean="0">
                <a:solidFill>
                  <a:schemeClr val="bg2">
                    <a:lumMod val="10000"/>
                  </a:schemeClr>
                </a:solidFill>
              </a:rPr>
              <a:t>είναι 3</a:t>
            </a:r>
            <a:r>
              <a:rPr lang="el-GR" b="1" dirty="0" smtClean="0">
                <a:solidFill>
                  <a:schemeClr val="bg2">
                    <a:lumMod val="10000"/>
                  </a:schemeClr>
                </a:solidFill>
              </a:rPr>
              <a:t> × 16 </a:t>
            </a:r>
            <a:r>
              <a:rPr lang="el-GR" b="1" dirty="0" smtClean="0">
                <a:solidFill>
                  <a:schemeClr val="bg2">
                    <a:lumMod val="10000"/>
                  </a:schemeClr>
                </a:solidFill>
              </a:rPr>
              <a:t>= </a:t>
            </a:r>
            <a:r>
              <a:rPr lang="el-GR" b="1" dirty="0" smtClean="0">
                <a:solidFill>
                  <a:schemeClr val="bg2">
                    <a:lumMod val="10000"/>
                  </a:schemeClr>
                </a:solidFill>
              </a:rPr>
              <a:t>48 κόκκαλα</a:t>
            </a:r>
            <a:r>
              <a:rPr lang="el-GR" sz="2800" b="1" dirty="0" smtClean="0">
                <a:solidFill>
                  <a:schemeClr val="bg2">
                    <a:lumMod val="10000"/>
                  </a:schemeClr>
                </a:solidFill>
              </a:rPr>
              <a:t>.</a:t>
            </a:r>
            <a:endParaRPr lang="el-GR" sz="2800" b="1" dirty="0" smtClean="0">
              <a:solidFill>
                <a:schemeClr val="bg2">
                  <a:lumMod val="10000"/>
                </a:schemeClr>
              </a:solidFill>
            </a:endParaRPr>
          </a:p>
          <a:p>
            <a:pPr>
              <a:buNone/>
            </a:pPr>
            <a:endParaRPr lang="el-GR" dirty="0" smtClean="0"/>
          </a:p>
          <a:p>
            <a:pPr>
              <a:buNone/>
            </a:pPr>
            <a:endParaRPr lang="el-GR" dirty="0" smtClean="0"/>
          </a:p>
        </p:txBody>
      </p:sp>
      <p:sp>
        <p:nvSpPr>
          <p:cNvPr id="3" name="2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l-GR" dirty="0" smtClean="0">
                <a:ea typeface="ＭＳ Ｐゴシック" pitchFamily="34" charset="-128"/>
              </a:rPr>
              <a:t>Αναγωγή στην κλασματική μονάδα.</a:t>
            </a:r>
            <a:endParaRPr lang="el-GR" dirty="0"/>
          </a:p>
        </p:txBody>
      </p:sp>
      <p:pic>
        <p:nvPicPr>
          <p:cNvPr id="4" name="Picture 1" descr="math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981075"/>
            <a:ext cx="10890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 descr="http://images.clipartpanda.com/dog-clipart-f572a854b5f4f2348cc45d7227b881c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2399" y="3573016"/>
            <a:ext cx="2411601" cy="3312368"/>
          </a:xfrm>
          <a:prstGeom prst="rect">
            <a:avLst/>
          </a:prstGeom>
          <a:noFill/>
        </p:spPr>
      </p:pic>
      <p:sp>
        <p:nvSpPr>
          <p:cNvPr id="6" name="5 - Επεξήγηση με στρογγυλεμένο παραλληλόγραμμο"/>
          <p:cNvSpPr/>
          <p:nvPr/>
        </p:nvSpPr>
        <p:spPr>
          <a:xfrm>
            <a:off x="4283968" y="1268760"/>
            <a:ext cx="3456384" cy="1872208"/>
          </a:xfrm>
          <a:prstGeom prst="wedgeRoundRectCallout">
            <a:avLst>
              <a:gd name="adj1" fmla="val 15597"/>
              <a:gd name="adj2" fmla="val 81716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2400" b="1" dirty="0" smtClean="0"/>
              <a:t>Μάζεψα 64 κόκκαλα και θα </a:t>
            </a:r>
            <a:r>
              <a:rPr lang="el-GR" sz="2400" b="1" dirty="0" smtClean="0"/>
              <a:t>δώσω</a:t>
            </a:r>
            <a:r>
              <a:rPr lang="el-GR" sz="2400" b="1" dirty="0" smtClean="0"/>
              <a:t>  </a:t>
            </a:r>
            <a:r>
              <a:rPr lang="el-GR" sz="2400" b="1" dirty="0" smtClean="0"/>
              <a:t>τα </a:t>
            </a:r>
            <a:r>
              <a:rPr lang="el-GR" sz="2400" b="1" dirty="0" smtClean="0"/>
              <a:t>      στα </a:t>
            </a:r>
            <a:r>
              <a:rPr lang="el-GR" sz="2400" b="1" dirty="0" smtClean="0"/>
              <a:t>αδελφάκια μου. Πόσα κόκκαλα θα </a:t>
            </a:r>
            <a:r>
              <a:rPr lang="el-GR" sz="2400" b="1" dirty="0" smtClean="0"/>
              <a:t>πάρουν όλα μαζί;</a:t>
            </a:r>
            <a:endParaRPr lang="el-GR" sz="2400" b="1" dirty="0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7164288" y="1628800"/>
          <a:ext cx="288032" cy="504056"/>
        </p:xfrm>
        <a:graphic>
          <a:graphicData uri="http://schemas.openxmlformats.org/presentationml/2006/ole">
            <p:oleObj spid="_x0000_s4097" name="Equation" r:id="rId5" imgW="139680" imgH="36828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41710" y="3284984"/>
          <a:ext cx="285874" cy="753668"/>
        </p:xfrm>
        <a:graphic>
          <a:graphicData uri="http://schemas.openxmlformats.org/presentationml/2006/ole">
            <p:oleObj spid="_x0000_s4098" name="Equation" r:id="rId6" imgW="139680" imgH="36828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69826" y="4331122"/>
          <a:ext cx="285750" cy="754062"/>
        </p:xfrm>
        <a:graphic>
          <a:graphicData uri="http://schemas.openxmlformats.org/presentationml/2006/ole">
            <p:oleObj spid="_x0000_s4099" name="Equation" r:id="rId7" imgW="1396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 idx="1"/>
          </p:nvPr>
        </p:nvSpPr>
        <p:spPr>
          <a:xfrm>
            <a:off x="3923928" y="2780928"/>
            <a:ext cx="5220072" cy="3451225"/>
          </a:xfrm>
        </p:spPr>
        <p:txBody>
          <a:bodyPr/>
          <a:lstStyle/>
          <a:p>
            <a:pPr algn="ctr">
              <a:buNone/>
            </a:pPr>
            <a:r>
              <a:rPr lang="el-GR" sz="4400" b="1" dirty="0" smtClean="0">
                <a:solidFill>
                  <a:schemeClr val="tx2">
                    <a:lumMod val="50000"/>
                  </a:schemeClr>
                </a:solidFill>
              </a:rPr>
              <a:t>Τα </a:t>
            </a:r>
            <a:r>
              <a:rPr lang="el-GR" sz="4400" b="1" dirty="0" smtClean="0">
                <a:solidFill>
                  <a:schemeClr val="tx2">
                    <a:lumMod val="50000"/>
                  </a:schemeClr>
                </a:solidFill>
              </a:rPr>
              <a:t>αδελφάκια </a:t>
            </a:r>
            <a:r>
              <a:rPr lang="el-GR" sz="4400" b="1" dirty="0" smtClean="0">
                <a:solidFill>
                  <a:schemeClr val="tx2">
                    <a:lumMod val="50000"/>
                  </a:schemeClr>
                </a:solidFill>
              </a:rPr>
              <a:t>θα </a:t>
            </a:r>
            <a:r>
              <a:rPr lang="el-GR" sz="4400" b="1" dirty="0" smtClean="0">
                <a:solidFill>
                  <a:schemeClr val="tx2">
                    <a:lumMod val="50000"/>
                  </a:schemeClr>
                </a:solidFill>
              </a:rPr>
              <a:t>πάρουν </a:t>
            </a:r>
            <a:r>
              <a:rPr lang="el-GR" sz="4400" b="1" dirty="0" smtClean="0">
                <a:solidFill>
                  <a:schemeClr val="tx2">
                    <a:lumMod val="50000"/>
                  </a:schemeClr>
                </a:solidFill>
              </a:rPr>
              <a:t>48 </a:t>
            </a:r>
            <a:r>
              <a:rPr lang="el-GR" sz="4400" b="1" dirty="0" smtClean="0">
                <a:solidFill>
                  <a:schemeClr val="tx2">
                    <a:lumMod val="50000"/>
                  </a:schemeClr>
                </a:solidFill>
              </a:rPr>
              <a:t>κόκκαλα. </a:t>
            </a:r>
            <a:endParaRPr lang="el-GR" sz="4400" b="1" dirty="0" smtClean="0">
              <a:solidFill>
                <a:schemeClr val="tx2">
                  <a:lumMod val="50000"/>
                </a:schemeClr>
              </a:solidFill>
            </a:endParaRPr>
          </a:p>
          <a:p>
            <a:pPr>
              <a:buNone/>
            </a:pPr>
            <a:endParaRPr lang="el-GR" dirty="0"/>
          </a:p>
        </p:txBody>
      </p:sp>
      <p:sp>
        <p:nvSpPr>
          <p:cNvPr id="3" name="2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l-GR" dirty="0" smtClean="0">
                <a:ea typeface="ＭＳ Ｐゴシック" pitchFamily="34" charset="-128"/>
              </a:rPr>
              <a:t>Αναγωγή στην κλασματική μονάδα.</a:t>
            </a:r>
            <a:endParaRPr lang="el-GR" dirty="0"/>
          </a:p>
        </p:txBody>
      </p:sp>
      <p:pic>
        <p:nvPicPr>
          <p:cNvPr id="4" name="Picture 1" descr="math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7625" y="981075"/>
            <a:ext cx="10890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http://www.webweaver.nu/clipart/img/nature/dogs/dalmatian-pup-pounc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8559838">
            <a:off x="279819" y="4336654"/>
            <a:ext cx="2495550" cy="1905000"/>
          </a:xfrm>
          <a:prstGeom prst="rect">
            <a:avLst/>
          </a:prstGeom>
          <a:noFill/>
        </p:spPr>
      </p:pic>
      <p:sp>
        <p:nvSpPr>
          <p:cNvPr id="6" name="5 - Επεξήγηση με στρογγυλεμένο παραλληλόγραμμο"/>
          <p:cNvSpPr/>
          <p:nvPr/>
        </p:nvSpPr>
        <p:spPr>
          <a:xfrm>
            <a:off x="251520" y="1916832"/>
            <a:ext cx="3456384" cy="1872208"/>
          </a:xfrm>
          <a:prstGeom prst="wedgeRoundRectCallout">
            <a:avLst>
              <a:gd name="adj1" fmla="val 15597"/>
              <a:gd name="adj2" fmla="val 81716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4400" b="1" dirty="0" smtClean="0"/>
              <a:t>Γουφ</a:t>
            </a:r>
            <a:r>
              <a:rPr lang="el-GR" sz="4400" b="1" dirty="0" smtClean="0"/>
              <a:t>! Γουφ!</a:t>
            </a:r>
            <a:endParaRPr lang="el-GR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 idx="1"/>
          </p:nvPr>
        </p:nvSpPr>
        <p:spPr>
          <a:xfrm>
            <a:off x="251520" y="3861048"/>
            <a:ext cx="7408862" cy="2996952"/>
          </a:xfrm>
        </p:spPr>
        <p:txBody>
          <a:bodyPr/>
          <a:lstStyle/>
          <a:p>
            <a:pPr>
              <a:buNone/>
            </a:pPr>
            <a:r>
              <a:rPr lang="el-GR" sz="2800" b="1" dirty="0" smtClean="0">
                <a:solidFill>
                  <a:schemeClr val="tx1"/>
                </a:solidFill>
              </a:rPr>
              <a:t>Τα       ενός </a:t>
            </a:r>
            <a:r>
              <a:rPr lang="en-US" sz="2800" b="1" dirty="0" smtClean="0">
                <a:solidFill>
                  <a:schemeClr val="tx1"/>
                </a:solidFill>
              </a:rPr>
              <a:t>hot dog </a:t>
            </a:r>
            <a:r>
              <a:rPr lang="el-GR" sz="2800" b="1" dirty="0" smtClean="0">
                <a:solidFill>
                  <a:schemeClr val="tx1"/>
                </a:solidFill>
              </a:rPr>
              <a:t>κοστίζουν 60 λεπτά.</a:t>
            </a:r>
          </a:p>
          <a:p>
            <a:pPr>
              <a:buNone/>
            </a:pPr>
            <a:endParaRPr lang="el-GR" sz="2800" b="1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l-GR" sz="2800" b="1" dirty="0" smtClean="0">
                <a:solidFill>
                  <a:schemeClr val="tx1"/>
                </a:solidFill>
              </a:rPr>
              <a:t>Το       </a:t>
            </a:r>
            <a:r>
              <a:rPr lang="el-GR" sz="2800" b="1" dirty="0" smtClean="0">
                <a:solidFill>
                  <a:schemeClr val="tx1"/>
                </a:solidFill>
              </a:rPr>
              <a:t>ενός </a:t>
            </a:r>
            <a:r>
              <a:rPr lang="en-US" sz="2800" b="1" dirty="0" smtClean="0">
                <a:solidFill>
                  <a:schemeClr val="tx1"/>
                </a:solidFill>
              </a:rPr>
              <a:t>hot dog </a:t>
            </a:r>
            <a:r>
              <a:rPr lang="el-GR" sz="2800" b="1" dirty="0" smtClean="0">
                <a:solidFill>
                  <a:schemeClr val="tx1"/>
                </a:solidFill>
              </a:rPr>
              <a:t>κοστίζει 60 : 2 = 30 λ.</a:t>
            </a:r>
          </a:p>
          <a:p>
            <a:pPr>
              <a:buNone/>
            </a:pPr>
            <a:endParaRPr lang="el-GR" sz="2800" b="1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l-GR" sz="2800" b="1" dirty="0" smtClean="0">
                <a:solidFill>
                  <a:schemeClr val="tx1"/>
                </a:solidFill>
              </a:rPr>
              <a:t>Τα       </a:t>
            </a:r>
            <a:r>
              <a:rPr lang="el-GR" sz="2800" b="1" dirty="0" smtClean="0">
                <a:solidFill>
                  <a:schemeClr val="tx1"/>
                </a:solidFill>
              </a:rPr>
              <a:t>ενός </a:t>
            </a:r>
            <a:r>
              <a:rPr lang="en-US" sz="2800" b="1" dirty="0" smtClean="0">
                <a:solidFill>
                  <a:schemeClr val="tx1"/>
                </a:solidFill>
              </a:rPr>
              <a:t>hot dog </a:t>
            </a:r>
            <a:r>
              <a:rPr lang="el-GR" sz="2800" b="1" dirty="0" smtClean="0">
                <a:solidFill>
                  <a:schemeClr val="tx1"/>
                </a:solidFill>
              </a:rPr>
              <a:t>κοστίζουν 5 × 30 </a:t>
            </a:r>
            <a:r>
              <a:rPr lang="el-GR" sz="2800" b="1" dirty="0" smtClean="0">
                <a:solidFill>
                  <a:schemeClr val="tx1"/>
                </a:solidFill>
              </a:rPr>
              <a:t>= </a:t>
            </a:r>
            <a:r>
              <a:rPr lang="el-GR" sz="2800" b="1" dirty="0" smtClean="0">
                <a:solidFill>
                  <a:schemeClr val="tx1"/>
                </a:solidFill>
              </a:rPr>
              <a:t>150 </a:t>
            </a:r>
            <a:r>
              <a:rPr lang="el-GR" sz="2800" b="1" dirty="0" smtClean="0">
                <a:solidFill>
                  <a:schemeClr val="tx1"/>
                </a:solidFill>
              </a:rPr>
              <a:t>λ.</a:t>
            </a:r>
          </a:p>
          <a:p>
            <a:pPr>
              <a:buNone/>
            </a:pPr>
            <a:endParaRPr lang="el-GR" sz="2800" b="1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l-GR" sz="2800" b="1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l-GR" dirty="0"/>
          </a:p>
        </p:txBody>
      </p:sp>
      <p:sp>
        <p:nvSpPr>
          <p:cNvPr id="3" name="2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l-GR" dirty="0" smtClean="0">
                <a:ea typeface="ＭＳ Ｐゴシック" pitchFamily="34" charset="-128"/>
              </a:rPr>
              <a:t>Αναγωγή στην κλασματική μονάδα.</a:t>
            </a:r>
            <a:endParaRPr lang="el-GR" dirty="0"/>
          </a:p>
        </p:txBody>
      </p:sp>
      <p:pic>
        <p:nvPicPr>
          <p:cNvPr id="4" name="Picture 1" descr="math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7625" y="981075"/>
            <a:ext cx="10890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 descr="http://sr.photos1.fotosearch.com/bthumb/CSP/CSP996/k1032854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4288" y="4581128"/>
            <a:ext cx="2016224" cy="1921344"/>
          </a:xfrm>
          <a:prstGeom prst="rect">
            <a:avLst/>
          </a:prstGeom>
          <a:noFill/>
        </p:spPr>
      </p:pic>
      <p:sp>
        <p:nvSpPr>
          <p:cNvPr id="6" name="5 - Επεξήγηση με στρογγυλεμένο παραλληλόγραμμο"/>
          <p:cNvSpPr/>
          <p:nvPr/>
        </p:nvSpPr>
        <p:spPr>
          <a:xfrm>
            <a:off x="4716016" y="1844824"/>
            <a:ext cx="4392488" cy="2160240"/>
          </a:xfrm>
          <a:prstGeom prst="wedgeRoundRectCallout">
            <a:avLst>
              <a:gd name="adj1" fmla="val 15597"/>
              <a:gd name="adj2" fmla="val 81716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3200" b="1" dirty="0" smtClean="0"/>
              <a:t>Τα       ενός  </a:t>
            </a:r>
            <a:r>
              <a:rPr lang="en-US" sz="3200" b="1" dirty="0" smtClean="0"/>
              <a:t>hot dog</a:t>
            </a:r>
            <a:r>
              <a:rPr lang="el-GR" sz="3200" b="1" dirty="0" smtClean="0"/>
              <a:t> </a:t>
            </a:r>
            <a:r>
              <a:rPr lang="el-GR" sz="3200" b="1" dirty="0" err="1" smtClean="0"/>
              <a:t>κοστίζ</a:t>
            </a:r>
            <a:r>
              <a:rPr lang="en-US" sz="3200" b="1" dirty="0" smtClean="0"/>
              <a:t>o</a:t>
            </a:r>
            <a:r>
              <a:rPr lang="el-GR" sz="3200" b="1" dirty="0" smtClean="0"/>
              <a:t>υν 60 </a:t>
            </a:r>
            <a:r>
              <a:rPr lang="el-GR" sz="3200" b="1" dirty="0" smtClean="0"/>
              <a:t>λεπτά</a:t>
            </a:r>
            <a:r>
              <a:rPr lang="el-GR" sz="3200" b="1" dirty="0" smtClean="0"/>
              <a:t>. </a:t>
            </a:r>
            <a:r>
              <a:rPr lang="el-GR" sz="3200" b="1" dirty="0" smtClean="0"/>
              <a:t>Πόσο κοστίζει το ένα </a:t>
            </a:r>
            <a:r>
              <a:rPr lang="en-US" sz="3200" b="1" dirty="0" smtClean="0"/>
              <a:t>hot dog</a:t>
            </a:r>
            <a:r>
              <a:rPr lang="el-GR" sz="3200" b="1" dirty="0" smtClean="0"/>
              <a:t>;</a:t>
            </a:r>
            <a:endParaRPr lang="el-GR" sz="3200" b="1" dirty="0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796136" y="1700808"/>
          <a:ext cx="330569" cy="871499"/>
        </p:xfrm>
        <a:graphic>
          <a:graphicData uri="http://schemas.openxmlformats.org/presentationml/2006/ole">
            <p:oleObj spid="_x0000_s2056" name="Equation" r:id="rId5" imgW="139680" imgH="36828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899592" y="3717032"/>
          <a:ext cx="330200" cy="871537"/>
        </p:xfrm>
        <a:graphic>
          <a:graphicData uri="http://schemas.openxmlformats.org/presentationml/2006/ole">
            <p:oleObj spid="_x0000_s2057" name="Equation" r:id="rId6" imgW="139680" imgH="36828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827584" y="4789711"/>
          <a:ext cx="330200" cy="871537"/>
        </p:xfrm>
        <a:graphic>
          <a:graphicData uri="http://schemas.openxmlformats.org/presentationml/2006/ole">
            <p:oleObj spid="_x0000_s2058" name="Equation" r:id="rId7" imgW="139680" imgH="36828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827584" y="5733256"/>
          <a:ext cx="330200" cy="871537"/>
        </p:xfrm>
        <a:graphic>
          <a:graphicData uri="http://schemas.openxmlformats.org/presentationml/2006/ole">
            <p:oleObj spid="_x0000_s2059" name="Equation" r:id="rId8" imgW="1396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 idx="1"/>
          </p:nvPr>
        </p:nvSpPr>
        <p:spPr>
          <a:xfrm>
            <a:off x="4932040" y="2420888"/>
            <a:ext cx="4248472" cy="4437112"/>
          </a:xfrm>
        </p:spPr>
        <p:txBody>
          <a:bodyPr/>
          <a:lstStyle/>
          <a:p>
            <a:pPr>
              <a:buNone/>
            </a:pPr>
            <a:endParaRPr lang="el-GR" sz="2800" b="1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l-GR" sz="2800" b="1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l-GR" sz="2800" b="1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l-GR" sz="2800" b="1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l-GR" sz="2800" b="1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l-GR" b="1" dirty="0">
              <a:solidFill>
                <a:schemeClr val="tx1"/>
              </a:solidFill>
            </a:endParaRPr>
          </a:p>
        </p:txBody>
      </p:sp>
      <p:sp>
        <p:nvSpPr>
          <p:cNvPr id="3" name="2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l-GR" dirty="0" smtClean="0">
                <a:ea typeface="ＭＳ Ｐゴシック" pitchFamily="34" charset="-128"/>
              </a:rPr>
              <a:t>Αναγωγή στην κλασματική μονάδα.</a:t>
            </a:r>
            <a:endParaRPr lang="el-GR" dirty="0"/>
          </a:p>
        </p:txBody>
      </p:sp>
      <p:pic>
        <p:nvPicPr>
          <p:cNvPr id="4" name="Picture 1" descr="math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7625" y="981075"/>
            <a:ext cx="10890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 descr="http://photos.gograph.com/thumbs/CSP/CSP992/k1414761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-1" y="1982341"/>
            <a:ext cx="4881428" cy="4398987"/>
          </a:xfrm>
          <a:prstGeom prst="rect">
            <a:avLst/>
          </a:prstGeom>
          <a:noFill/>
        </p:spPr>
      </p:pic>
      <p:sp>
        <p:nvSpPr>
          <p:cNvPr id="6" name="5 - Διάγραμμα ροής: Εναλλακτική διεργασία"/>
          <p:cNvSpPr/>
          <p:nvPr/>
        </p:nvSpPr>
        <p:spPr>
          <a:xfrm>
            <a:off x="2411760" y="2348880"/>
            <a:ext cx="2304256" cy="1152128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800" b="1" dirty="0" smtClean="0">
                <a:solidFill>
                  <a:srgbClr val="C00000"/>
                </a:solidFill>
              </a:rPr>
              <a:t>Πόσο κοστίζει το ένα </a:t>
            </a:r>
            <a:r>
              <a:rPr lang="en-US" sz="2800" b="1" dirty="0" smtClean="0">
                <a:solidFill>
                  <a:srgbClr val="C00000"/>
                </a:solidFill>
              </a:rPr>
              <a:t>hot dog</a:t>
            </a:r>
            <a:r>
              <a:rPr lang="el-GR" sz="2800" b="1" dirty="0" smtClean="0">
                <a:solidFill>
                  <a:srgbClr val="C00000"/>
                </a:solidFill>
              </a:rPr>
              <a:t>.</a:t>
            </a:r>
            <a:endParaRPr lang="el-GR" sz="2800" b="1" dirty="0">
              <a:solidFill>
                <a:srgbClr val="C00000"/>
              </a:solidFill>
            </a:endParaRPr>
          </a:p>
        </p:txBody>
      </p:sp>
      <p:sp>
        <p:nvSpPr>
          <p:cNvPr id="12" name="11 - Στρογγυλεμένο ορθογώνιο"/>
          <p:cNvSpPr/>
          <p:nvPr/>
        </p:nvSpPr>
        <p:spPr>
          <a:xfrm>
            <a:off x="4572000" y="3789040"/>
            <a:ext cx="3888432" cy="2736304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Ένα </a:t>
            </a:r>
            <a:r>
              <a:rPr 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ot dog </a:t>
            </a:r>
            <a:r>
              <a:rPr lang="el-GR" sz="3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κοστίζει 150 λεπτά, δηλαδή 1 € και 50 λεπτά.</a:t>
            </a:r>
            <a:endParaRPr lang="el-GR" sz="32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περιεχομένου"/>
          <p:cNvSpPr>
            <a:spLocks noGrp="1"/>
          </p:cNvSpPr>
          <p:nvPr>
            <p:ph idx="1"/>
          </p:nvPr>
        </p:nvSpPr>
        <p:spPr>
          <a:xfrm>
            <a:off x="871538" y="2276872"/>
            <a:ext cx="7408862" cy="3849291"/>
          </a:xfrm>
        </p:spPr>
        <p:txBody>
          <a:bodyPr/>
          <a:lstStyle/>
          <a:p>
            <a:pPr algn="just"/>
            <a:r>
              <a:rPr lang="el-GR" dirty="0" smtClean="0"/>
              <a:t>Η παραπάνω στρατηγική επίλυσης προβλήματος ονομάζεται </a:t>
            </a:r>
            <a:r>
              <a:rPr lang="el-GR" b="1" dirty="0" smtClean="0"/>
              <a:t>μέθοδος αναγωγής στην κλασματική μονάδα</a:t>
            </a:r>
            <a:r>
              <a:rPr lang="el-GR" dirty="0" smtClean="0"/>
              <a:t> γιατί για να υπολογίσουμε το όλο ή ένα κλασματικό μέρος υπολογίζουμε πρώτα την κλασματική μονάδα ενός ποσού και έπειτα με κατάλληλο πολλαπλασιασμό υπολογίζουμε το όλο ή το κλασματικό μέρος.</a:t>
            </a:r>
          </a:p>
          <a:p>
            <a:pPr>
              <a:buNone/>
            </a:pPr>
            <a:endParaRPr lang="el-GR" dirty="0"/>
          </a:p>
        </p:txBody>
      </p:sp>
      <p:sp>
        <p:nvSpPr>
          <p:cNvPr id="3" name="2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l-GR" dirty="0" smtClean="0">
                <a:ea typeface="ＭＳ Ｐゴシック" pitchFamily="34" charset="-128"/>
              </a:rPr>
              <a:t>Αναγωγή στην κλασματική μονάδα.</a:t>
            </a:r>
            <a:endParaRPr lang="el-GR" dirty="0" smtClean="0">
              <a:ea typeface="ＭＳ Ｐゴシック" pitchFamily="34" charset="-128"/>
            </a:endParaRPr>
          </a:p>
        </p:txBody>
      </p:sp>
      <p:pic>
        <p:nvPicPr>
          <p:cNvPr id="4" name="Picture 1" descr="math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67625" y="981075"/>
            <a:ext cx="10890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4" name="Picture 2" descr="https://encrypted-tbn1.gstatic.com/images?q=tbn:ANd9GcSiOVtq4enf4SkbkQ57U191joPXINEdjp94gC68k2VcVu8pa1D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3928" y="5357960"/>
            <a:ext cx="1143000" cy="10953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5804 C -0.03073 0.06382 -0.0592 0.07353 -0.09011 0.07769 C -0.1408 0.09596 -0.18907 0.07584 -0.23768 0.06012 C -0.24479 0.05781 -0.25157 0.05272 -0.25886 0.05133 C -0.27032 0.04902 -0.28195 0.04994 -0.29341 0.04925 C -0.29549 0.04879 -0.31823 0.0444 -0.32118 0.04047 C -0.32952 0.02937 -0.34254 0.00347 -0.34254 0.0037 C -0.3415 -0.0148 -0.34341 -0.03375 -0.33924 -0.0511 C -0.33473 -0.07006 -0.2915 -0.08 -0.28525 -0.08185 C -0.26823 -0.07953 -0.25122 -0.07884 -0.23438 -0.07514 C -0.22084 -0.07214 -0.20834 -0.06427 -0.19497 -0.05988 C -0.18629 -0.0541 -0.17761 -0.04786 -0.16875 -0.04254 C -0.15903 -0.03699 -0.14809 -0.03491 -0.13924 -0.02728 C -0.11511 -0.00624 -0.09341 0.01942 -0.07049 0.04278 C -0.04775 0.06613 -0.01841 0.08948 -0.00157 0.12139 C 0.00399 0.13203 0.01163 0.15029 0.01805 0.16278 C 0.06302 0.14937 -0.00434 0.17179 0.05086 0.14312 C 0.05711 0.13989 0.06406 0.14012 0.07066 0.13873 C 0.13125 0.09966 0.10521 0.10983 0.146 0.09734 C 0.19548 0.06451 0.12639 0.10775 0.18211 0.08208 C 0.1901 0.07838 0.19687 0.07052 0.20503 0.06682 C 0.20833 0.06544 0.21146 0.06382 0.21475 0.06243 C 0.23941 0.0296 0.22795 0.04185 0.24757 0.02312 C 0.25382 0.01711 0.26302 0.02012 0.27066 0.01873 C 0.30729 0.02983 0.33125 0.03122 0.37222 0.03399 C 0.37257 0.03399 0.39305 0.03052 0.39514 0.0296 C 0.42257 0.0185 0.39097 0.02636 0.41805 0.02081 C 0.42361 0.01573 0.42882 0.01041 0.43455 0.00555 C 0.44097 0.00023 0.45416 -0.00971 0.45416 -0.00948 C 0.45538 -0.01433 0.45868 -0.01803 0.45902 -0.02289 C 0.46128 -0.06497 0.42621 -0.06959 0.4033 -0.08185 C 0.36857 -0.07722 0.33889 -0.06636 0.30659 -0.04901 C 0.28941 -0.02404 0.26267 0.00971 0.23941 0.0252 C 0.22187 0.09757 0.15468 0.1052 0.10659 0.10821 C 0.0651 0.11607 0.05868 0.11353 0.01979 0.09734 C 0.01215 0.08994 0.00364 0.08416 -0.00313 0.07538 C -0.01233 0.06359 -0.02778 0.03607 -0.02778 0.0363 C -0.02934 0.02798 -0.03091 0.01989 -0.03264 0.01203 C -0.03316 0.00971 -0.03559 0.00717 -0.03438 0.00555 C -0.02743 -0.0037 -0.00886 -0.0074 3.33333E-6 -0.01179 C 0.01545 -0.00208 0.01041 0.00833 3.33333E-6 0.02312 C -0.01667 0.04694 -0.02743 0.05966 -0.0507 0.0689 C -0.05677 0.07399 -0.06164 0.08347 -0.06875 0.08416 C -0.08889 0.08578 -0.12344 0.07677 -0.1474 0.07099 C -0.15295 0.06821 -0.15816 0.06451 -0.16389 0.06243 C -0.18455 0.0548 -0.17032 0.06659 -0.18351 0.05364 C -0.17118 0.02058 -0.11511 0.03445 -0.10157 0.03399 C -0.08403 0.0333 -0.06667 0.03237 -0.04914 0.03168 C -0.01615 0.02682 0.01406 0.02451 0.04757 0.02312 C 0.03784 0.00971 0.04132 -0.00485 0.02639 -0.00971 C 0.02118 0.00393 0.02465 0.02058 0.02465 0.03607 " pathEditMode="relative" rAng="0" ptsTypes="ffffffffffffffffffffffffffffffffffffffffffffffffffA">
                                      <p:cBhvr>
                                        <p:cTn id="9" dur="5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-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Προσαρμοσμένος 5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19A6B6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Παρουσίαση</Template>
  <TotalTime>191</TotalTime>
  <Words>248</Words>
  <Application>Microsoft Office PowerPoint</Application>
  <PresentationFormat>Προβολή στην οθόνη (4:3)</PresentationFormat>
  <Paragraphs>32</Paragraphs>
  <Slides>7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</vt:i4>
      </vt:variant>
    </vt:vector>
  </HeadingPairs>
  <TitlesOfParts>
    <vt:vector size="9" baseType="lpstr">
      <vt:lpstr>Waveform</vt:lpstr>
      <vt:lpstr>MathType 4.0 Equation</vt:lpstr>
      <vt:lpstr>ΜΑΘΗΜΑΤΙΚΑ Κεφάλαιο 21ο   </vt:lpstr>
      <vt:lpstr>Αναγωγή στην κλασματική μονάδα.</vt:lpstr>
      <vt:lpstr>Αναγωγή στην κλασματική μονάδα.</vt:lpstr>
      <vt:lpstr>Αναγωγή στην κλασματική μονάδα.</vt:lpstr>
      <vt:lpstr>Αναγωγή στην κλασματική μονάδα.</vt:lpstr>
      <vt:lpstr>Αναγωγή στην κλασματική μονάδα.</vt:lpstr>
      <vt:lpstr>Αναγωγή στην κλασματική μονάδα.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</dc:title>
  <dc:creator>maria priovolou</dc:creator>
  <cp:lastModifiedBy>maria priovolou</cp:lastModifiedBy>
  <cp:revision>40</cp:revision>
  <dcterms:created xsi:type="dcterms:W3CDTF">2015-07-10T08:21:16Z</dcterms:created>
  <dcterms:modified xsi:type="dcterms:W3CDTF">2018-08-03T15:39:16Z</dcterms:modified>
</cp:coreProperties>
</file>